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43D2FC37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</w:t>
      </w:r>
      <w:r w:rsidR="00924879">
        <w:rPr>
          <w:rFonts w:ascii="Arial" w:hAnsi="Arial" w:cs="Arial"/>
          <w:b/>
          <w:bCs/>
          <w:sz w:val="40"/>
          <w:szCs w:val="40"/>
        </w:rPr>
        <w:t>Specialist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</w:t>
      </w:r>
      <w:r w:rsidR="00924879">
        <w:rPr>
          <w:rFonts w:ascii="Arial" w:hAnsi="Arial" w:cs="Arial"/>
          <w:b/>
          <w:bCs/>
          <w:sz w:val="40"/>
          <w:szCs w:val="40"/>
        </w:rPr>
        <w:t>12 Test One 202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3D9BC4FC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3FEFBCB4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__</w:t>
      </w:r>
      <w:r w:rsidR="001F1C31">
        <w:rPr>
          <w:rFonts w:ascii="Calibri" w:hAnsi="Calibri" w:cs="Arial"/>
          <w:b/>
        </w:rPr>
        <w:t>40</w:t>
      </w:r>
      <w:r w:rsidR="00031CDE">
        <w:rPr>
          <w:rFonts w:ascii="Calibri" w:hAnsi="Calibri" w:cs="Arial"/>
          <w:b/>
        </w:rPr>
        <w:t>______</w:t>
      </w:r>
      <w:r>
        <w:rPr>
          <w:rFonts w:ascii="Calibri" w:hAnsi="Calibri" w:cs="Arial"/>
          <w:b/>
        </w:rPr>
        <w:t xml:space="preserve"> 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6B271AE2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_</w:t>
      </w:r>
      <w:r w:rsidR="001F1C31">
        <w:rPr>
          <w:rFonts w:ascii="Calibri" w:hAnsi="Calibri" w:cs="Arial"/>
          <w:b/>
        </w:rPr>
        <w:t>8</w:t>
      </w:r>
      <w:r>
        <w:rPr>
          <w:rFonts w:ascii="Calibri" w:hAnsi="Calibri" w:cs="Arial"/>
          <w:b/>
        </w:rPr>
        <w:t xml:space="preserve">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>Calculator with CAS capability (to be provided by the student)</w:t>
      </w:r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0BA606B6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, and up to three calculators</w:t>
      </w:r>
      <w:r w:rsidRPr="001E71F8">
        <w:rPr>
          <w:rFonts w:ascii="Calibri" w:hAnsi="Calibri" w:cs="Calibri"/>
        </w:rPr>
        <w:t xml:space="preserve"> approved for use in the WACE examinations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707C163E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</w:t>
      </w:r>
      <w:r w:rsidR="00AB4AAD">
        <w:rPr>
          <w:rFonts w:ascii="Calibri" w:hAnsi="Calibri" w:cs="Arial"/>
          <w:b/>
        </w:rPr>
        <w:t>4</w:t>
      </w:r>
      <w:r w:rsidR="00C928B0">
        <w:rPr>
          <w:rFonts w:ascii="Calibri" w:hAnsi="Calibri" w:cs="Arial"/>
          <w:b/>
        </w:rPr>
        <w:t>2</w:t>
      </w:r>
      <w:r w:rsidR="00031CDE">
        <w:rPr>
          <w:rFonts w:ascii="Calibri" w:hAnsi="Calibri" w:cs="Arial"/>
          <w:b/>
        </w:rPr>
        <w:t>_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2FDBFFEC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</w:t>
      </w:r>
      <w:r w:rsidR="00AB4AAD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0FA82073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Formula sheet provided:  Yes/No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25721548" w:rsidR="007D2BC3" w:rsidRDefault="007D2BC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24A74359" w14:textId="096F25ED" w:rsidR="00424A72" w:rsidRDefault="007D2BC3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1 (</w:t>
      </w:r>
      <w:r w:rsidR="009A606B">
        <w:rPr>
          <w:rFonts w:ascii="Arial" w:hAnsi="Arial" w:cs="Arial"/>
          <w:sz w:val="22"/>
          <w:szCs w:val="22"/>
        </w:rPr>
        <w:t>2, 3 &amp; 3 = 8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7FA4CF2D" w14:textId="42098300" w:rsidR="009A606B" w:rsidRDefault="009A606B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Let </w:t>
      </w:r>
      <w:r w:rsidRPr="009A606B">
        <w:rPr>
          <w:rFonts w:ascii="Arial" w:hAnsi="Arial" w:cs="Arial"/>
          <w:position w:val="-6"/>
          <w:sz w:val="22"/>
          <w:szCs w:val="22"/>
        </w:rPr>
        <w:object w:dxaOrig="920" w:dyaOrig="279" w14:anchorId="334D96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pt;height:14pt" o:ole="">
            <v:imagedata r:id="rId12" o:title=""/>
          </v:shape>
          <o:OLEObject Type="Embed" ProgID="Equation.DSMT4" ShapeID="_x0000_i1025" DrawAspect="Content" ObjectID="_1706602296" r:id="rId13"/>
        </w:object>
      </w:r>
      <w:r>
        <w:rPr>
          <w:rFonts w:ascii="Arial" w:hAnsi="Arial" w:cs="Arial"/>
          <w:sz w:val="22"/>
          <w:szCs w:val="22"/>
        </w:rPr>
        <w:t xml:space="preserve"> and </w:t>
      </w:r>
      <w:r w:rsidRPr="009A606B">
        <w:rPr>
          <w:rFonts w:ascii="Arial" w:hAnsi="Arial" w:cs="Arial"/>
          <w:position w:val="-6"/>
          <w:sz w:val="22"/>
          <w:szCs w:val="22"/>
        </w:rPr>
        <w:object w:dxaOrig="880" w:dyaOrig="279" w14:anchorId="0B29DD06">
          <v:shape id="_x0000_i1026" type="#_x0000_t75" style="width:44pt;height:14pt" o:ole="">
            <v:imagedata r:id="rId14" o:title=""/>
          </v:shape>
          <o:OLEObject Type="Embed" ProgID="Equation.DSMT4" ShapeID="_x0000_i1026" DrawAspect="Content" ObjectID="_1706602297" r:id="rId15"/>
        </w:object>
      </w:r>
      <w:r>
        <w:rPr>
          <w:rFonts w:ascii="Arial" w:hAnsi="Arial" w:cs="Arial"/>
          <w:sz w:val="22"/>
          <w:szCs w:val="22"/>
        </w:rPr>
        <w:t>.</w:t>
      </w:r>
    </w:p>
    <w:p w14:paraId="01F36BBF" w14:textId="2595348D" w:rsidR="009A606B" w:rsidRDefault="009A606B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implify the following.</w:t>
      </w:r>
    </w:p>
    <w:p w14:paraId="680DC057" w14:textId="080EB3BE" w:rsidR="009A606B" w:rsidRDefault="009A606B" w:rsidP="009A606B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9A606B">
        <w:rPr>
          <w:rFonts w:ascii="Arial" w:hAnsi="Arial" w:cs="Arial"/>
          <w:position w:val="-6"/>
          <w:sz w:val="22"/>
          <w:szCs w:val="22"/>
        </w:rPr>
        <w:object w:dxaOrig="440" w:dyaOrig="320" w14:anchorId="0DD60DDF">
          <v:shape id="_x0000_i1027" type="#_x0000_t75" style="width:22pt;height:16pt" o:ole="">
            <v:imagedata r:id="rId16" o:title=""/>
          </v:shape>
          <o:OLEObject Type="Embed" ProgID="Equation.DSMT4" ShapeID="_x0000_i1027" DrawAspect="Content" ObjectID="_1706602298" r:id="rId17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37122DCE" w14:textId="17DCEF4B" w:rsidR="009A606B" w:rsidRDefault="009A606B" w:rsidP="009A606B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50A7A" w:rsidRPr="00BD6CB4" w14:paraId="27522676" w14:textId="77777777" w:rsidTr="00685FD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352B763" w14:textId="77777777" w:rsidR="00D50A7A" w:rsidRPr="00323B31" w:rsidRDefault="00D50A7A" w:rsidP="00685FD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50A7A" w:rsidRPr="00BD6CB4" w14:paraId="1AB5B538" w14:textId="77777777" w:rsidTr="00685F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59A3A03" w14:textId="60DDDB93" w:rsidR="00D50A7A" w:rsidRDefault="00B9581C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3A3D7EEE" wp14:editId="10B444CF">
                  <wp:extent cx="4610100" cy="187325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8"/>
                          <a:srcRect b="75293"/>
                          <a:stretch/>
                        </pic:blipFill>
                        <pic:spPr bwMode="auto">
                          <a:xfrm>
                            <a:off x="0" y="0"/>
                            <a:ext cx="4610100" cy="18732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8B040F5" w14:textId="77777777" w:rsidR="00D50A7A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9F15779" w14:textId="77777777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50A7A" w:rsidRPr="00BD6CB4" w14:paraId="409C7EA8" w14:textId="77777777" w:rsidTr="00685F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7F5ED46" w14:textId="77777777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D50A7A" w:rsidRPr="00BD6CB4" w14:paraId="313ABEEC" w14:textId="77777777" w:rsidTr="00685F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EB3BFE8" w14:textId="2FDA570A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sym w:font="Wingdings 2" w:char="F050"/>
            </w:r>
            <w:r w:rsidRPr="00BD6CB4">
              <w:t xml:space="preserve"> </w:t>
            </w:r>
            <w:r w:rsidR="00BF6718">
              <w:t>real part</w:t>
            </w:r>
          </w:p>
          <w:p w14:paraId="60D60F0E" w14:textId="6FB23E83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sym w:font="Wingdings 2" w:char="F050"/>
            </w:r>
            <w:r w:rsidRPr="00BD6CB4">
              <w:t xml:space="preserve"> </w:t>
            </w:r>
            <w:r w:rsidR="00BF6718">
              <w:t>imaginary part</w:t>
            </w:r>
          </w:p>
          <w:p w14:paraId="6CF940E0" w14:textId="3F7F03AC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57360AA1" w14:textId="77777777" w:rsidR="009A606B" w:rsidRPr="009A606B" w:rsidRDefault="009A606B" w:rsidP="009A606B">
      <w:pPr>
        <w:rPr>
          <w:rFonts w:ascii="Arial" w:hAnsi="Arial" w:cs="Arial"/>
          <w:sz w:val="22"/>
          <w:szCs w:val="22"/>
        </w:rPr>
      </w:pPr>
    </w:p>
    <w:p w14:paraId="6936370E" w14:textId="4F429CB4" w:rsidR="009A606B" w:rsidRDefault="009A606B" w:rsidP="009A606B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9A606B">
        <w:rPr>
          <w:rFonts w:ascii="Arial" w:hAnsi="Arial" w:cs="Arial"/>
          <w:position w:val="-24"/>
          <w:sz w:val="22"/>
          <w:szCs w:val="22"/>
        </w:rPr>
        <w:object w:dxaOrig="279" w:dyaOrig="620" w14:anchorId="73D5DBC9">
          <v:shape id="_x0000_i1028" type="#_x0000_t75" style="width:14pt;height:31pt" o:ole="">
            <v:imagedata r:id="rId19" o:title=""/>
          </v:shape>
          <o:OLEObject Type="Embed" ProgID="Equation.DSMT4" ShapeID="_x0000_i1028" DrawAspect="Content" ObjectID="_1706602299" r:id="rId20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4982738A" w14:textId="4C5D8811" w:rsidR="009A606B" w:rsidRDefault="009A606B" w:rsidP="009A606B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50A7A" w:rsidRPr="00BD6CB4" w14:paraId="6C531A0D" w14:textId="77777777" w:rsidTr="00685FD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45DC4C9" w14:textId="77777777" w:rsidR="00D50A7A" w:rsidRPr="00323B31" w:rsidRDefault="00D50A7A" w:rsidP="00685FD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50A7A" w:rsidRPr="00BD6CB4" w14:paraId="1BE4832E" w14:textId="77777777" w:rsidTr="00685F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B1B460E" w14:textId="77777777" w:rsidR="00D50A7A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05B5F20" w14:textId="3A29A36E" w:rsidR="00D50A7A" w:rsidRDefault="00BF6718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F6718">
              <w:rPr>
                <w:rFonts w:cs="Arial"/>
                <w:position w:val="-24"/>
                <w:szCs w:val="22"/>
                <w:lang w:val="en-US"/>
              </w:rPr>
              <w:object w:dxaOrig="1660" w:dyaOrig="620" w14:anchorId="2CA5F29A">
                <v:shape id="_x0000_i1029" type="#_x0000_t75" style="width:83pt;height:31pt" o:ole="">
                  <v:imagedata r:id="rId21" o:title=""/>
                </v:shape>
                <o:OLEObject Type="Embed" ProgID="Equation.DSMT4" ShapeID="_x0000_i1029" DrawAspect="Content" ObjectID="_1706602300" r:id="rId22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7C5D38DF" w14:textId="77777777" w:rsidR="00D50A7A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F5BB2BB" w14:textId="77777777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50A7A" w:rsidRPr="00BD6CB4" w14:paraId="368180F5" w14:textId="77777777" w:rsidTr="00685F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8894DFC" w14:textId="77777777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D50A7A" w:rsidRPr="00BD6CB4" w14:paraId="75D02369" w14:textId="77777777" w:rsidTr="00685F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13D0AA0" w14:textId="5FA006AB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sym w:font="Wingdings 2" w:char="F050"/>
            </w:r>
            <w:r w:rsidRPr="00BD6CB4">
              <w:t xml:space="preserve"> </w:t>
            </w:r>
            <w:r w:rsidR="00BF6718">
              <w:t>shows use of conjugate</w:t>
            </w:r>
          </w:p>
          <w:p w14:paraId="3DCD6AE0" w14:textId="4D442156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sym w:font="Wingdings 2" w:char="F050"/>
            </w:r>
            <w:r w:rsidRPr="00BD6CB4">
              <w:t xml:space="preserve"> </w:t>
            </w:r>
            <w:r w:rsidR="00BF6718">
              <w:t>numerator</w:t>
            </w:r>
          </w:p>
          <w:p w14:paraId="0C89E98C" w14:textId="0D5284DF" w:rsidR="00D50A7A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sym w:font="Wingdings 2" w:char="F050"/>
            </w:r>
            <w:r w:rsidRPr="00BD6CB4">
              <w:t xml:space="preserve"> </w:t>
            </w:r>
            <w:r w:rsidR="00BF6718">
              <w:t>denominator</w:t>
            </w:r>
          </w:p>
          <w:p w14:paraId="21D14EFE" w14:textId="6A6F8322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771CC446" w14:textId="77777777" w:rsidR="009A606B" w:rsidRPr="009A606B" w:rsidRDefault="009A606B" w:rsidP="009A606B">
      <w:pPr>
        <w:rPr>
          <w:rFonts w:ascii="Arial" w:hAnsi="Arial" w:cs="Arial"/>
          <w:sz w:val="22"/>
          <w:szCs w:val="22"/>
        </w:rPr>
      </w:pPr>
    </w:p>
    <w:p w14:paraId="2821C957" w14:textId="1C89B543" w:rsidR="009A606B" w:rsidRDefault="009A606B" w:rsidP="009A606B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9A606B">
        <w:rPr>
          <w:rFonts w:ascii="Arial" w:hAnsi="Arial" w:cs="Arial"/>
          <w:position w:val="-24"/>
          <w:sz w:val="22"/>
          <w:szCs w:val="22"/>
        </w:rPr>
        <w:object w:dxaOrig="279" w:dyaOrig="620" w14:anchorId="16DDA5A4">
          <v:shape id="_x0000_i1030" type="#_x0000_t75" style="width:14pt;height:31pt" o:ole="">
            <v:imagedata r:id="rId23" o:title=""/>
          </v:shape>
          <o:OLEObject Type="Embed" ProgID="Equation.DSMT4" ShapeID="_x0000_i1030" DrawAspect="Content" ObjectID="_1706602301" r:id="rId24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4FF95577" w14:textId="2B508894" w:rsidR="009A606B" w:rsidRDefault="009A606B" w:rsidP="009A606B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50A7A" w:rsidRPr="00BD6CB4" w14:paraId="66E884F0" w14:textId="77777777" w:rsidTr="00685FD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A130661" w14:textId="77777777" w:rsidR="00D50A7A" w:rsidRPr="00323B31" w:rsidRDefault="00D50A7A" w:rsidP="00685FD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50A7A" w:rsidRPr="00BD6CB4" w14:paraId="059AD4DE" w14:textId="77777777" w:rsidTr="00685F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140DE65" w14:textId="77777777" w:rsidR="00D50A7A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0A07367" w14:textId="20DD6B01" w:rsidR="00D50A7A" w:rsidRDefault="000151A0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F6718">
              <w:rPr>
                <w:rFonts w:cs="Arial"/>
                <w:position w:val="-24"/>
                <w:szCs w:val="22"/>
                <w:lang w:val="en-US"/>
              </w:rPr>
              <w:object w:dxaOrig="4680" w:dyaOrig="620" w14:anchorId="6D40BEA7">
                <v:shape id="_x0000_i1031" type="#_x0000_t75" style="width:234pt;height:31pt" o:ole="">
                  <v:imagedata r:id="rId25" o:title=""/>
                </v:shape>
                <o:OLEObject Type="Embed" ProgID="Equation.DSMT4" ShapeID="_x0000_i1031" DrawAspect="Content" ObjectID="_1706602302" r:id="rId26"/>
              </w:object>
            </w:r>
            <w:r w:rsidR="00BF6718">
              <w:rPr>
                <w:rFonts w:cs="Arial"/>
                <w:szCs w:val="22"/>
                <w:lang w:val="en-US"/>
              </w:rPr>
              <w:t xml:space="preserve"> </w:t>
            </w:r>
          </w:p>
          <w:p w14:paraId="14686FEF" w14:textId="77777777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50A7A" w:rsidRPr="00BD6CB4" w14:paraId="30DDFFE3" w14:textId="77777777" w:rsidTr="00685F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FE50ADA" w14:textId="77777777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D50A7A" w:rsidRPr="00BD6CB4" w14:paraId="033A5ABF" w14:textId="77777777" w:rsidTr="00685F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FAE6983" w14:textId="16FE60CE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AF65CE8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0151A0">
              <w:t>shows use of conjugate</w:t>
            </w:r>
            <w:r w:rsidR="00227B9F">
              <w:t xml:space="preserve"> or uses result from b but only if conjugate shown</w:t>
            </w:r>
          </w:p>
          <w:p w14:paraId="7112B811" w14:textId="79C183F6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sym w:font="Wingdings 2" w:char="F050"/>
            </w:r>
            <w:r w:rsidRPr="00BD6CB4">
              <w:t xml:space="preserve"> </w:t>
            </w:r>
            <w:r w:rsidR="000151A0">
              <w:t>shows how to multiply numerators</w:t>
            </w:r>
          </w:p>
          <w:p w14:paraId="762C54DD" w14:textId="045848ED" w:rsidR="00D50A7A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sym w:font="Wingdings 2" w:char="F050"/>
            </w:r>
            <w:r w:rsidRPr="00BD6CB4">
              <w:t xml:space="preserve"> </w:t>
            </w:r>
            <w:r w:rsidR="000151A0">
              <w:t>simplified expression</w:t>
            </w:r>
          </w:p>
          <w:p w14:paraId="1DC0A9AF" w14:textId="3A404133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60BF3707" w14:textId="77777777" w:rsidR="00266D5C" w:rsidRDefault="00266D5C" w:rsidP="009A606B">
      <w:pPr>
        <w:rPr>
          <w:rFonts w:ascii="Arial" w:hAnsi="Arial" w:cs="Arial"/>
          <w:sz w:val="22"/>
          <w:szCs w:val="22"/>
        </w:rPr>
      </w:pPr>
    </w:p>
    <w:p w14:paraId="57086B19" w14:textId="79018A6D" w:rsidR="009A606B" w:rsidRDefault="009A606B" w:rsidP="009A606B">
      <w:pPr>
        <w:rPr>
          <w:rFonts w:ascii="Arial" w:hAnsi="Arial" w:cs="Arial"/>
          <w:sz w:val="22"/>
          <w:szCs w:val="22"/>
        </w:rPr>
      </w:pPr>
    </w:p>
    <w:p w14:paraId="4B286A76" w14:textId="7B7A1873" w:rsidR="009A606B" w:rsidRDefault="00266D5C" w:rsidP="009A606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</w:t>
      </w:r>
      <w:r w:rsidR="00C928B0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6176E6DC" w14:textId="22AEFC6F" w:rsidR="00266D5C" w:rsidRDefault="00266D5C" w:rsidP="009A606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all possible real number pairs </w:t>
      </w:r>
      <w:r w:rsidRPr="00266D5C">
        <w:rPr>
          <w:rFonts w:ascii="Arial" w:hAnsi="Arial" w:cs="Arial"/>
          <w:position w:val="-10"/>
          <w:sz w:val="22"/>
          <w:szCs w:val="22"/>
        </w:rPr>
        <w:object w:dxaOrig="400" w:dyaOrig="320" w14:anchorId="6DFF2615">
          <v:shape id="_x0000_i1032" type="#_x0000_t75" style="width:20pt;height:16pt" o:ole="">
            <v:imagedata r:id="rId27" o:title=""/>
          </v:shape>
          <o:OLEObject Type="Embed" ProgID="Equation.DSMT4" ShapeID="_x0000_i1032" DrawAspect="Content" ObjectID="_1706602303" r:id="rId28"/>
        </w:object>
      </w:r>
      <w:r>
        <w:rPr>
          <w:rFonts w:ascii="Arial" w:hAnsi="Arial" w:cs="Arial"/>
          <w:sz w:val="22"/>
          <w:szCs w:val="22"/>
        </w:rPr>
        <w:t xml:space="preserve"> such that </w:t>
      </w:r>
      <w:r w:rsidRPr="00266D5C">
        <w:rPr>
          <w:rFonts w:ascii="Arial" w:hAnsi="Arial" w:cs="Arial"/>
          <w:position w:val="-24"/>
          <w:sz w:val="22"/>
          <w:szCs w:val="22"/>
        </w:rPr>
        <w:object w:dxaOrig="1719" w:dyaOrig="620" w14:anchorId="70BAF896">
          <v:shape id="_x0000_i1033" type="#_x0000_t75" style="width:86pt;height:31pt" o:ole="">
            <v:imagedata r:id="rId29" o:title=""/>
          </v:shape>
          <o:OLEObject Type="Embed" ProgID="Equation.DSMT4" ShapeID="_x0000_i1033" DrawAspect="Content" ObjectID="_1706602304" r:id="rId30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2E16EF97" w14:textId="40F22F59" w:rsidR="00266D5C" w:rsidRDefault="00266D5C" w:rsidP="009A606B">
      <w:pPr>
        <w:rPr>
          <w:rFonts w:ascii="Arial" w:hAnsi="Arial" w:cs="Arial"/>
          <w:sz w:val="22"/>
          <w:szCs w:val="22"/>
        </w:rPr>
      </w:pPr>
    </w:p>
    <w:p w14:paraId="260F4BB7" w14:textId="33D871EA" w:rsidR="00266D5C" w:rsidRDefault="00266D5C" w:rsidP="009A606B">
      <w:pPr>
        <w:rPr>
          <w:rFonts w:ascii="Arial" w:hAnsi="Arial" w:cs="Arial"/>
          <w:sz w:val="22"/>
          <w:szCs w:val="22"/>
        </w:rPr>
      </w:pPr>
    </w:p>
    <w:p w14:paraId="1196EDF6" w14:textId="6633A293" w:rsidR="00266D5C" w:rsidRDefault="00266D5C" w:rsidP="009A606B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50A7A" w:rsidRPr="00BD6CB4" w14:paraId="3E689569" w14:textId="77777777" w:rsidTr="00685FD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1B66C61" w14:textId="77777777" w:rsidR="00D50A7A" w:rsidRPr="00323B31" w:rsidRDefault="00D50A7A" w:rsidP="00685FD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50A7A" w:rsidRPr="00BD6CB4" w14:paraId="311A3397" w14:textId="77777777" w:rsidTr="00685F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D38C49F" w14:textId="77777777" w:rsidR="00D50A7A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5DBDBAF" w14:textId="783709F0" w:rsidR="00D50A7A" w:rsidRDefault="006A053C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 w:val="22"/>
                <w:szCs w:val="22"/>
              </w:rPr>
            </w:pPr>
            <w:r w:rsidRPr="006A053C">
              <w:rPr>
                <w:rFonts w:ascii="Arial" w:hAnsi="Arial" w:cs="Arial"/>
                <w:position w:val="-76"/>
                <w:sz w:val="22"/>
                <w:szCs w:val="22"/>
              </w:rPr>
              <w:object w:dxaOrig="4580" w:dyaOrig="2000" w14:anchorId="23CA0516">
                <v:shape id="_x0000_i1034" type="#_x0000_t75" style="width:229pt;height:100pt" o:ole="">
                  <v:imagedata r:id="rId31" o:title=""/>
                </v:shape>
                <o:OLEObject Type="Embed" ProgID="Equation.DSMT4" ShapeID="_x0000_i1034" DrawAspect="Content" ObjectID="_1706602305" r:id="rId32"/>
              </w:object>
            </w:r>
          </w:p>
          <w:p w14:paraId="7285429B" w14:textId="2E4F284B" w:rsidR="006A053C" w:rsidRDefault="006A053C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2DC988AF" wp14:editId="3C8F5C7B">
                  <wp:extent cx="4610100" cy="260985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3"/>
                          <a:srcRect b="65578"/>
                          <a:stretch/>
                        </pic:blipFill>
                        <pic:spPr bwMode="auto">
                          <a:xfrm>
                            <a:off x="0" y="0"/>
                            <a:ext cx="4610100" cy="26098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E878CD6" w14:textId="77777777" w:rsidR="00D50A7A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132B36D" w14:textId="77777777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50A7A" w:rsidRPr="00BD6CB4" w14:paraId="2CB642F8" w14:textId="77777777" w:rsidTr="00685F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539FD46" w14:textId="77777777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D50A7A" w:rsidRPr="00BD6CB4" w14:paraId="7B8F8983" w14:textId="77777777" w:rsidTr="00685F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733E415" w14:textId="5B9C8395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sym w:font="Wingdings 2" w:char="F050"/>
            </w:r>
            <w:r w:rsidRPr="00BD6CB4">
              <w:t xml:space="preserve"> </w:t>
            </w:r>
            <w:r w:rsidR="006A053C">
              <w:t>equates real and imaginary parts of two expressions</w:t>
            </w:r>
          </w:p>
          <w:p w14:paraId="4CC1D81D" w14:textId="34D9C6DB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sym w:font="Wingdings 2" w:char="F050"/>
            </w:r>
            <w:r w:rsidRPr="00BD6CB4">
              <w:t xml:space="preserve"> </w:t>
            </w:r>
            <w:r w:rsidR="006A053C">
              <w:t>sets up two simultaneous equations</w:t>
            </w:r>
          </w:p>
          <w:p w14:paraId="06B8D351" w14:textId="57E6CD54" w:rsidR="00D50A7A" w:rsidRPr="006A053C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6A053C">
              <w:t>solves for two exact pairs of values</w:t>
            </w:r>
          </w:p>
        </w:tc>
      </w:tr>
    </w:tbl>
    <w:p w14:paraId="65F0C1AF" w14:textId="60434012" w:rsidR="00266D5C" w:rsidRDefault="00266D5C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0EFDE927" w14:textId="51ABA38A" w:rsidR="00266D5C" w:rsidRDefault="00266D5C" w:rsidP="009A606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3 (</w:t>
      </w:r>
      <w:r w:rsidR="001F1C31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115ED52A" w14:textId="6B78BFCD" w:rsidR="00266D5C" w:rsidRDefault="00266D5C" w:rsidP="009A606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Consider the po</w:t>
      </w:r>
      <w:r w:rsidR="00EF2DCA">
        <w:rPr>
          <w:rFonts w:ascii="Arial" w:hAnsi="Arial" w:cs="Arial"/>
          <w:sz w:val="22"/>
          <w:szCs w:val="22"/>
        </w:rPr>
        <w:t xml:space="preserve">lynomial </w:t>
      </w:r>
      <w:r w:rsidR="00EF2DCA" w:rsidRPr="00EF2DCA">
        <w:rPr>
          <w:rFonts w:ascii="Arial" w:hAnsi="Arial" w:cs="Arial"/>
          <w:position w:val="-14"/>
          <w:sz w:val="22"/>
          <w:szCs w:val="22"/>
        </w:rPr>
        <w:object w:dxaOrig="2340" w:dyaOrig="400" w14:anchorId="5C671360">
          <v:shape id="_x0000_i1035" type="#_x0000_t75" style="width:117pt;height:20pt" o:ole="">
            <v:imagedata r:id="rId34" o:title=""/>
          </v:shape>
          <o:OLEObject Type="Embed" ProgID="Equation.DSMT4" ShapeID="_x0000_i1035" DrawAspect="Content" ObjectID="_1706602306" r:id="rId35"/>
        </w:object>
      </w:r>
      <w:r w:rsidR="00EF2DCA">
        <w:rPr>
          <w:rFonts w:ascii="Arial" w:hAnsi="Arial" w:cs="Arial"/>
          <w:sz w:val="22"/>
          <w:szCs w:val="22"/>
        </w:rPr>
        <w:t xml:space="preserve"> where </w:t>
      </w:r>
      <w:r w:rsidR="00EF2DCA" w:rsidRPr="00EF2DCA">
        <w:rPr>
          <w:rFonts w:ascii="Arial" w:hAnsi="Arial" w:cs="Arial"/>
          <w:position w:val="-10"/>
          <w:sz w:val="22"/>
          <w:szCs w:val="22"/>
        </w:rPr>
        <w:object w:dxaOrig="800" w:dyaOrig="320" w14:anchorId="5B87FAB1">
          <v:shape id="_x0000_i1036" type="#_x0000_t75" style="width:40pt;height:16pt" o:ole="">
            <v:imagedata r:id="rId36" o:title=""/>
          </v:shape>
          <o:OLEObject Type="Embed" ProgID="Equation.DSMT4" ShapeID="_x0000_i1036" DrawAspect="Content" ObjectID="_1706602307" r:id="rId37"/>
        </w:object>
      </w:r>
      <w:r w:rsidR="00EF2DCA">
        <w:rPr>
          <w:rFonts w:ascii="Arial" w:hAnsi="Arial" w:cs="Arial"/>
          <w:sz w:val="22"/>
          <w:szCs w:val="22"/>
        </w:rPr>
        <w:t xml:space="preserve"> are real numbers.</w:t>
      </w:r>
    </w:p>
    <w:p w14:paraId="126308B9" w14:textId="6BDCC6EB" w:rsidR="00EF2DCA" w:rsidRDefault="00EF2DCA" w:rsidP="009A606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Given that </w:t>
      </w:r>
      <w:r w:rsidRPr="00EF2DCA">
        <w:rPr>
          <w:rFonts w:ascii="Arial" w:hAnsi="Arial" w:cs="Arial"/>
          <w:position w:val="-14"/>
          <w:sz w:val="22"/>
          <w:szCs w:val="22"/>
        </w:rPr>
        <w:object w:dxaOrig="920" w:dyaOrig="400" w14:anchorId="5E470477">
          <v:shape id="_x0000_i1037" type="#_x0000_t75" style="width:46pt;height:20pt" o:ole="">
            <v:imagedata r:id="rId38" o:title=""/>
          </v:shape>
          <o:OLEObject Type="Embed" ProgID="Equation.DSMT4" ShapeID="_x0000_i1037" DrawAspect="Content" ObjectID="_1706602308" r:id="rId39"/>
        </w:object>
      </w:r>
      <w:r>
        <w:rPr>
          <w:rFonts w:ascii="Arial" w:hAnsi="Arial" w:cs="Arial"/>
          <w:sz w:val="22"/>
          <w:szCs w:val="22"/>
        </w:rPr>
        <w:t xml:space="preserve"> and </w:t>
      </w:r>
      <w:r w:rsidRPr="00EF2DCA">
        <w:rPr>
          <w:rFonts w:ascii="Arial" w:hAnsi="Arial" w:cs="Arial"/>
          <w:position w:val="-14"/>
          <w:sz w:val="22"/>
          <w:szCs w:val="22"/>
        </w:rPr>
        <w:object w:dxaOrig="1320" w:dyaOrig="400" w14:anchorId="00CADAED">
          <v:shape id="_x0000_i1038" type="#_x0000_t75" style="width:66pt;height:20pt" o:ole="">
            <v:imagedata r:id="rId40" o:title=""/>
          </v:shape>
          <o:OLEObject Type="Embed" ProgID="Equation.DSMT4" ShapeID="_x0000_i1038" DrawAspect="Content" ObjectID="_1706602309" r:id="rId41"/>
        </w:object>
      </w:r>
      <w:r>
        <w:rPr>
          <w:rFonts w:ascii="Arial" w:hAnsi="Arial" w:cs="Arial"/>
          <w:sz w:val="22"/>
          <w:szCs w:val="22"/>
        </w:rPr>
        <w:t xml:space="preserve"> determine the values of </w:t>
      </w:r>
      <w:r w:rsidRPr="00EF2DCA">
        <w:rPr>
          <w:rFonts w:ascii="Arial" w:hAnsi="Arial" w:cs="Arial"/>
          <w:position w:val="-10"/>
          <w:sz w:val="22"/>
          <w:szCs w:val="22"/>
        </w:rPr>
        <w:object w:dxaOrig="800" w:dyaOrig="320" w14:anchorId="4F556D44">
          <v:shape id="_x0000_i1039" type="#_x0000_t75" style="width:40pt;height:16pt" o:ole="">
            <v:imagedata r:id="rId36" o:title=""/>
          </v:shape>
          <o:OLEObject Type="Embed" ProgID="Equation.DSMT4" ShapeID="_x0000_i1039" DrawAspect="Content" ObjectID="_1706602310" r:id="rId42"/>
        </w:object>
      </w:r>
      <w:r>
        <w:rPr>
          <w:rFonts w:ascii="Arial" w:hAnsi="Arial" w:cs="Arial"/>
          <w:sz w:val="22"/>
          <w:szCs w:val="22"/>
        </w:rPr>
        <w:t>.</w:t>
      </w:r>
    </w:p>
    <w:p w14:paraId="0FC804FC" w14:textId="0773E256" w:rsidR="00EF2DCA" w:rsidRDefault="00EF2DCA" w:rsidP="009A606B">
      <w:pPr>
        <w:rPr>
          <w:rFonts w:ascii="Arial" w:hAnsi="Arial" w:cs="Arial"/>
          <w:sz w:val="22"/>
          <w:szCs w:val="22"/>
        </w:rPr>
      </w:pPr>
    </w:p>
    <w:p w14:paraId="03BEA5DB" w14:textId="43ED8745" w:rsidR="00EF2DCA" w:rsidRDefault="00EF2DCA" w:rsidP="009A606B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50A7A" w:rsidRPr="00BD6CB4" w14:paraId="062AD961" w14:textId="77777777" w:rsidTr="00685FD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2F39869" w14:textId="77777777" w:rsidR="00D50A7A" w:rsidRPr="00323B31" w:rsidRDefault="00D50A7A" w:rsidP="00685FD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50A7A" w:rsidRPr="00BD6CB4" w14:paraId="7FA3D745" w14:textId="77777777" w:rsidTr="00685F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695DD65" w14:textId="1A55EFEC" w:rsidR="00D50A7A" w:rsidRDefault="006D76E1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6D76E1">
              <w:rPr>
                <w:rFonts w:ascii="Arial" w:hAnsi="Arial" w:cs="Arial"/>
                <w:position w:val="-90"/>
                <w:sz w:val="22"/>
                <w:szCs w:val="22"/>
              </w:rPr>
              <w:object w:dxaOrig="7479" w:dyaOrig="2100" w14:anchorId="413B95E9">
                <v:shape id="_x0000_i1040" type="#_x0000_t75" style="width:374pt;height:105pt" o:ole="">
                  <v:imagedata r:id="rId43" o:title=""/>
                </v:shape>
                <o:OLEObject Type="Embed" ProgID="Equation.DSMT4" ShapeID="_x0000_i1040" DrawAspect="Content" ObjectID="_1706602311" r:id="rId44"/>
              </w:object>
            </w:r>
          </w:p>
          <w:p w14:paraId="2E5B4CF3" w14:textId="77777777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50A7A" w:rsidRPr="00BD6CB4" w14:paraId="01E2DB56" w14:textId="77777777" w:rsidTr="00685F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B867FD5" w14:textId="77777777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D50A7A" w:rsidRPr="00BD6CB4" w14:paraId="66C21986" w14:textId="77777777" w:rsidTr="00685F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7051442" w14:textId="288E1E79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sym w:font="Wingdings 2" w:char="F050"/>
            </w:r>
            <w:r w:rsidRPr="00BD6CB4">
              <w:t xml:space="preserve"> </w:t>
            </w:r>
            <w:r w:rsidR="006D76E1">
              <w:t>uses conjugate root</w:t>
            </w:r>
          </w:p>
          <w:p w14:paraId="18E713A7" w14:textId="691F047C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sym w:font="Wingdings 2" w:char="F050"/>
            </w:r>
            <w:r w:rsidRPr="00BD6CB4">
              <w:t xml:space="preserve"> </w:t>
            </w:r>
            <w:r w:rsidR="006D76E1">
              <w:t>solves for one constant</w:t>
            </w:r>
          </w:p>
          <w:p w14:paraId="73E9B8D1" w14:textId="451645DE" w:rsidR="00D50A7A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sym w:font="Wingdings 2" w:char="F050"/>
            </w:r>
            <w:r w:rsidRPr="00BD6CB4">
              <w:t xml:space="preserve"> </w:t>
            </w:r>
            <w:r w:rsidR="006D76E1">
              <w:t>solves for all 3 constants</w:t>
            </w:r>
          </w:p>
          <w:p w14:paraId="6864313F" w14:textId="6DE1F2D2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3E540CF1" w14:textId="3981429B" w:rsidR="00EF2DCA" w:rsidRDefault="00EF2DCA" w:rsidP="009A606B">
      <w:pPr>
        <w:rPr>
          <w:rFonts w:ascii="Arial" w:hAnsi="Arial" w:cs="Arial"/>
          <w:sz w:val="22"/>
          <w:szCs w:val="22"/>
        </w:rPr>
      </w:pPr>
    </w:p>
    <w:p w14:paraId="2EE511F8" w14:textId="1C0F6728" w:rsidR="00EF2DCA" w:rsidRDefault="00EF2DCA" w:rsidP="009A606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4</w:t>
      </w:r>
      <w:r w:rsidR="00B063F8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(</w:t>
      </w:r>
      <w:r w:rsidR="00C928B0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1AF90959" w14:textId="4AD97A72" w:rsidR="00EF2DCA" w:rsidRDefault="00EF2DCA" w:rsidP="009A606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ing the diagram below determine the complex number </w:t>
      </w:r>
      <w:r w:rsidRPr="00EF2DCA">
        <w:rPr>
          <w:rFonts w:ascii="Arial" w:hAnsi="Arial" w:cs="Arial"/>
          <w:position w:val="-6"/>
          <w:sz w:val="22"/>
          <w:szCs w:val="22"/>
        </w:rPr>
        <w:object w:dxaOrig="240" w:dyaOrig="220" w14:anchorId="1E9FAC31">
          <v:shape id="_x0000_i1041" type="#_x0000_t75" style="width:12pt;height:11pt" o:ole="">
            <v:imagedata r:id="rId45" o:title=""/>
          </v:shape>
          <o:OLEObject Type="Embed" ProgID="Equation.DSMT4" ShapeID="_x0000_i1041" DrawAspect="Content" ObjectID="_1706602312" r:id="rId46"/>
        </w:object>
      </w:r>
      <w:r>
        <w:rPr>
          <w:rFonts w:ascii="Arial" w:hAnsi="Arial" w:cs="Arial"/>
          <w:sz w:val="22"/>
          <w:szCs w:val="22"/>
        </w:rPr>
        <w:t xml:space="preserve"> in </w:t>
      </w:r>
      <w:r w:rsidR="00B063F8">
        <w:rPr>
          <w:rFonts w:ascii="Arial" w:hAnsi="Arial" w:cs="Arial"/>
          <w:sz w:val="22"/>
          <w:szCs w:val="22"/>
        </w:rPr>
        <w:t xml:space="preserve">exact </w:t>
      </w:r>
      <w:r>
        <w:rPr>
          <w:rFonts w:ascii="Arial" w:hAnsi="Arial" w:cs="Arial"/>
          <w:sz w:val="22"/>
          <w:szCs w:val="22"/>
        </w:rPr>
        <w:t>cartesian form.</w:t>
      </w:r>
    </w:p>
    <w:p w14:paraId="0A35E35F" w14:textId="35313285" w:rsidR="00B063F8" w:rsidRDefault="003B6FDC" w:rsidP="009A606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Note: Not drawn to scale)</w:t>
      </w:r>
    </w:p>
    <w:tbl>
      <w:tblPr>
        <w:tblpPr w:leftFromText="180" w:rightFromText="180" w:vertAnchor="text" w:horzAnchor="margin" w:tblpXSpec="center" w:tblpY="192"/>
        <w:tblW w:w="1004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049"/>
      </w:tblGrid>
      <w:tr w:rsidR="00CD2E9A" w:rsidRPr="00BD6CB4" w14:paraId="2911C3CA" w14:textId="77777777" w:rsidTr="00CD2E9A">
        <w:trPr>
          <w:trHeight w:val="47"/>
        </w:trPr>
        <w:tc>
          <w:tcPr>
            <w:tcW w:w="10049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5EFBC26" w14:textId="3AF768FE" w:rsidR="00CD2E9A" w:rsidRPr="00323B31" w:rsidRDefault="00CD2E9A" w:rsidP="00CD2E9A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CD2E9A" w:rsidRPr="00BD6CB4" w14:paraId="0288828E" w14:textId="77777777" w:rsidTr="00CD2E9A">
        <w:tc>
          <w:tcPr>
            <w:tcW w:w="10049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990E8E3" w14:textId="62BAE096" w:rsidR="00CD2E9A" w:rsidRDefault="00685FD5" w:rsidP="00CD2E9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w:object w:dxaOrig="920" w:dyaOrig="279" w14:anchorId="0CBD1051">
                <v:shape id="_x0000_s1082" type="#_x0000_t75" style="position:absolute;margin-left:52.35pt;margin-top:4.75pt;width:323pt;height:281pt;z-index:251658241;mso-position-horizontal-relative:text;mso-position-vertical-relative:text">
                  <v:imagedata r:id="rId47" o:title=""/>
                </v:shape>
                <o:OLEObject Type="Embed" ProgID="FXDraw.Graphic" ShapeID="_x0000_s1082" DrawAspect="Content" ObjectID="_1706602328" r:id="rId48"/>
              </w:object>
            </w:r>
          </w:p>
          <w:p w14:paraId="5D53AD3B" w14:textId="6E2994E9" w:rsidR="00CD2E9A" w:rsidRDefault="00CD2E9A" w:rsidP="00CD2E9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C429EBD" w14:textId="32D0884F" w:rsidR="00CD2E9A" w:rsidRDefault="00CD2E9A" w:rsidP="00CD2E9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50A1BC4" w14:textId="6FD7D23E" w:rsidR="00CD2E9A" w:rsidRDefault="00CD2E9A" w:rsidP="00CD2E9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5A97C86" w14:textId="121AFF04" w:rsidR="00CD2E9A" w:rsidRDefault="00CD2E9A" w:rsidP="00CD2E9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0B60A3B" w14:textId="52B341BD" w:rsidR="00CD2E9A" w:rsidRDefault="00CD2E9A" w:rsidP="00CD2E9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1EDD45D" w14:textId="5BF8D26B" w:rsidR="00CD2E9A" w:rsidRDefault="00CD2E9A" w:rsidP="00CD2E9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3AD3C84" w14:textId="57F79880" w:rsidR="00CD2E9A" w:rsidRDefault="00CD2E9A" w:rsidP="00CD2E9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0A24CC7" w14:textId="7D6845CE" w:rsidR="00CD2E9A" w:rsidRDefault="00CD2E9A" w:rsidP="00CD2E9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44AF609" w14:textId="6ACD7708" w:rsidR="00CD2E9A" w:rsidRDefault="00CD2E9A" w:rsidP="00CD2E9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75C5DD9" w14:textId="5D89360E" w:rsidR="00CD2E9A" w:rsidRDefault="00CD2E9A" w:rsidP="00CD2E9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3EBAA53" w14:textId="32F219EE" w:rsidR="00CD2E9A" w:rsidRDefault="00CD2E9A" w:rsidP="00CD2E9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CD988F8" w14:textId="10684CD7" w:rsidR="00CD2E9A" w:rsidRDefault="00CD2E9A" w:rsidP="00CD2E9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C58972B" w14:textId="3DAC15E7" w:rsidR="00CD2E9A" w:rsidRDefault="00CD2E9A" w:rsidP="00CD2E9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DD10B20" w14:textId="27A473B0" w:rsidR="00CD2E9A" w:rsidRDefault="00CD2E9A" w:rsidP="00CD2E9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AF6EF17" w14:textId="1E3F427D" w:rsidR="00CD2E9A" w:rsidRDefault="00CD2E9A" w:rsidP="00CD2E9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BE67612" w14:textId="534C8760" w:rsidR="00CD2E9A" w:rsidRDefault="00CD2E9A" w:rsidP="00CD2E9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9F24B03" w14:textId="1F348377" w:rsidR="00CD2E9A" w:rsidRDefault="00CD2E9A" w:rsidP="00CD2E9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CA429BF" w14:textId="00E2631A" w:rsidR="00CD2E9A" w:rsidRDefault="00CD2E9A" w:rsidP="00CD2E9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8008057" w14:textId="3B6BE079" w:rsidR="00CD2E9A" w:rsidRDefault="00CD2E9A" w:rsidP="00CD2E9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48F58BA" w14:textId="203A7F53" w:rsidR="00BF4E75" w:rsidRDefault="00BF4E75" w:rsidP="00CD2E9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F4E75">
              <w:rPr>
                <w:rFonts w:cs="Arial"/>
                <w:position w:val="-120"/>
                <w:szCs w:val="22"/>
                <w:lang w:val="en-US"/>
              </w:rPr>
              <w:object w:dxaOrig="2960" w:dyaOrig="2240" w14:anchorId="6F2F87F1">
                <v:shape id="_x0000_i1042" type="#_x0000_t75" style="width:148pt;height:112pt" o:ole="">
                  <v:imagedata r:id="rId49" o:title=""/>
                </v:shape>
                <o:OLEObject Type="Embed" ProgID="Equation.DSMT4" ShapeID="_x0000_i1042" DrawAspect="Content" ObjectID="_1706602313" r:id="rId50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3849CE9F" w14:textId="77777777" w:rsidR="00CD2E9A" w:rsidRPr="00BD6CB4" w:rsidRDefault="00CD2E9A" w:rsidP="00CD2E9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CD2E9A" w:rsidRPr="00BD6CB4" w14:paraId="4638C852" w14:textId="77777777" w:rsidTr="00CD2E9A">
        <w:tc>
          <w:tcPr>
            <w:tcW w:w="10049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A053E6D" w14:textId="77777777" w:rsidR="00CD2E9A" w:rsidRPr="00BD6CB4" w:rsidRDefault="00CD2E9A" w:rsidP="00CD2E9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>Specific behaviours</w:t>
            </w:r>
          </w:p>
        </w:tc>
      </w:tr>
      <w:tr w:rsidR="00CD2E9A" w:rsidRPr="00BD6CB4" w14:paraId="7EC93044" w14:textId="77777777" w:rsidTr="00CD2E9A">
        <w:tc>
          <w:tcPr>
            <w:tcW w:w="10049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B69D1C7" w14:textId="2CEBFA80" w:rsidR="00CD2E9A" w:rsidRPr="00BD6CB4" w:rsidRDefault="00CD2E9A" w:rsidP="00CD2E9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sym w:font="Wingdings 2" w:char="F050"/>
            </w:r>
            <w:r w:rsidRPr="00BD6CB4">
              <w:t xml:space="preserve"> </w:t>
            </w:r>
            <w:r w:rsidR="00BF4E75">
              <w:t>determines argument of w</w:t>
            </w:r>
          </w:p>
          <w:p w14:paraId="75A1668D" w14:textId="5CE9675D" w:rsidR="00CD2E9A" w:rsidRPr="00BD6CB4" w:rsidRDefault="00CD2E9A" w:rsidP="00CD2E9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sym w:font="Wingdings 2" w:char="F050"/>
            </w:r>
            <w:r w:rsidRPr="00BD6CB4">
              <w:t xml:space="preserve"> </w:t>
            </w:r>
            <w:r w:rsidR="00BF4E75">
              <w:t>determines modulus of w</w:t>
            </w:r>
          </w:p>
          <w:p w14:paraId="4BE83651" w14:textId="7C301143" w:rsidR="00CD2E9A" w:rsidRDefault="00CD2E9A" w:rsidP="00CD2E9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sym w:font="Wingdings 2" w:char="F050"/>
            </w:r>
            <w:r w:rsidRPr="00BD6CB4">
              <w:t xml:space="preserve"> </w:t>
            </w:r>
            <w:r w:rsidR="00BF4E75">
              <w:t>expresses in exact cartesian form</w:t>
            </w:r>
          </w:p>
          <w:p w14:paraId="2678AE73" w14:textId="7F334F51" w:rsidR="00CD2E9A" w:rsidRPr="00BD6CB4" w:rsidRDefault="00CD2E9A" w:rsidP="00CD2E9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3ECE7F66" w14:textId="5B8FECA0" w:rsidR="00B063F8" w:rsidRDefault="00B063F8" w:rsidP="009A606B">
      <w:pPr>
        <w:rPr>
          <w:rFonts w:ascii="Arial" w:hAnsi="Arial" w:cs="Arial"/>
          <w:sz w:val="22"/>
          <w:szCs w:val="22"/>
        </w:rPr>
      </w:pPr>
    </w:p>
    <w:p w14:paraId="5BB27B1B" w14:textId="692995FE" w:rsidR="00B063F8" w:rsidRDefault="00B063F8" w:rsidP="009A606B">
      <w:pPr>
        <w:rPr>
          <w:rFonts w:ascii="Arial" w:hAnsi="Arial" w:cs="Arial"/>
          <w:sz w:val="22"/>
          <w:szCs w:val="22"/>
        </w:rPr>
      </w:pPr>
    </w:p>
    <w:p w14:paraId="7B6C33A5" w14:textId="0106433F" w:rsidR="00B063F8" w:rsidRDefault="00B063F8" w:rsidP="009A606B">
      <w:pPr>
        <w:rPr>
          <w:rFonts w:ascii="Arial" w:hAnsi="Arial" w:cs="Arial"/>
          <w:sz w:val="22"/>
          <w:szCs w:val="22"/>
        </w:rPr>
      </w:pPr>
    </w:p>
    <w:p w14:paraId="323E8B69" w14:textId="0B88BE59" w:rsidR="00B063F8" w:rsidRDefault="00F13FE9" w:rsidP="00BF4E75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5 (</w:t>
      </w:r>
      <w:r w:rsidR="0053635E">
        <w:rPr>
          <w:rFonts w:ascii="Arial" w:hAnsi="Arial" w:cs="Arial"/>
          <w:sz w:val="22"/>
          <w:szCs w:val="22"/>
        </w:rPr>
        <w:t>3</w:t>
      </w:r>
      <w:r w:rsidR="00A0314C">
        <w:rPr>
          <w:rFonts w:ascii="Arial" w:hAnsi="Arial" w:cs="Arial"/>
          <w:sz w:val="22"/>
          <w:szCs w:val="22"/>
        </w:rPr>
        <w:t xml:space="preserve"> &amp; 3= </w:t>
      </w:r>
      <w:r w:rsidR="0053635E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736756D0" w14:textId="6094CAB6" w:rsidR="00F13FE9" w:rsidRDefault="00F13FE9" w:rsidP="009A606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ketch the locus for the following labelling important features and points.</w:t>
      </w:r>
    </w:p>
    <w:p w14:paraId="2A2276A1" w14:textId="6C40A6B9" w:rsidR="00F13FE9" w:rsidRDefault="000E245C" w:rsidP="00F13FE9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 w:rsidRPr="00F13FE9">
        <w:rPr>
          <w:rFonts w:ascii="Arial" w:hAnsi="Arial" w:cs="Arial"/>
          <w:position w:val="-14"/>
          <w:sz w:val="22"/>
          <w:szCs w:val="22"/>
        </w:rPr>
        <w:object w:dxaOrig="1740" w:dyaOrig="400" w14:anchorId="3519D6E0">
          <v:shape id="_x0000_i1043" type="#_x0000_t75" style="width:87pt;height:20pt" o:ole="">
            <v:imagedata r:id="rId51" o:title=""/>
          </v:shape>
          <o:OLEObject Type="Embed" ProgID="Equation.DSMT4" ShapeID="_x0000_i1043" DrawAspect="Content" ObjectID="_1706602314" r:id="rId52"/>
        </w:object>
      </w:r>
      <w:r w:rsidR="00F13FE9">
        <w:rPr>
          <w:rFonts w:ascii="Arial" w:hAnsi="Arial" w:cs="Arial"/>
          <w:sz w:val="22"/>
          <w:szCs w:val="22"/>
        </w:rPr>
        <w:t xml:space="preserve"> </w:t>
      </w:r>
    </w:p>
    <w:p w14:paraId="710F95B3" w14:textId="7DEEF619" w:rsidR="00C009E2" w:rsidRDefault="00C009E2" w:rsidP="00AB7428">
      <w:pPr>
        <w:rPr>
          <w:rFonts w:ascii="Arial" w:hAnsi="Arial" w:cs="Arial"/>
          <w:sz w:val="22"/>
          <w:szCs w:val="22"/>
        </w:rPr>
      </w:pPr>
    </w:p>
    <w:p w14:paraId="536429DF" w14:textId="4ED66DE4" w:rsidR="00C009E2" w:rsidRDefault="00C009E2" w:rsidP="00AB7428">
      <w:pPr>
        <w:rPr>
          <w:rFonts w:ascii="Arial" w:hAnsi="Arial" w:cs="Arial"/>
          <w:sz w:val="22"/>
          <w:szCs w:val="22"/>
        </w:rPr>
      </w:pPr>
    </w:p>
    <w:p w14:paraId="5DBDCDB1" w14:textId="3CED9FFF" w:rsidR="00C009E2" w:rsidRDefault="00C009E2" w:rsidP="00AB7428">
      <w:pPr>
        <w:rPr>
          <w:rFonts w:ascii="Arial" w:hAnsi="Arial" w:cs="Arial"/>
          <w:sz w:val="22"/>
          <w:szCs w:val="22"/>
        </w:rPr>
      </w:pPr>
    </w:p>
    <w:p w14:paraId="031FC70B" w14:textId="0B11D157" w:rsidR="00CD4DD3" w:rsidRDefault="00CD4DD3" w:rsidP="00AB7428">
      <w:pPr>
        <w:rPr>
          <w:rFonts w:ascii="Arial" w:hAnsi="Arial" w:cs="Arial"/>
          <w:sz w:val="22"/>
          <w:szCs w:val="22"/>
        </w:rPr>
      </w:pPr>
    </w:p>
    <w:p w14:paraId="714FFFD0" w14:textId="0FCE299A" w:rsidR="00CD4DD3" w:rsidRDefault="00685FD5" w:rsidP="00AB7428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920" w:dyaOrig="279" w14:anchorId="73454AA2">
          <v:shape id="_x0000_s1090" type="#_x0000_t75" style="position:absolute;margin-left:14.05pt;margin-top:-55.85pt;width:202.85pt;height:198.4pt;z-index:251658242">
            <v:imagedata r:id="rId53" o:title=""/>
          </v:shape>
          <o:OLEObject Type="Embed" ProgID="FXDraw.Graphic" ShapeID="_x0000_s1090" DrawAspect="Content" ObjectID="_1706602329" r:id="rId54"/>
        </w:object>
      </w:r>
    </w:p>
    <w:p w14:paraId="4ECCDC6B" w14:textId="2430CEC9" w:rsidR="00CD4DD3" w:rsidRDefault="00CD4DD3" w:rsidP="00AB7428">
      <w:pPr>
        <w:rPr>
          <w:rFonts w:ascii="Arial" w:hAnsi="Arial" w:cs="Arial"/>
          <w:sz w:val="22"/>
          <w:szCs w:val="22"/>
        </w:rPr>
      </w:pPr>
    </w:p>
    <w:p w14:paraId="7F79CDA8" w14:textId="7ED3A1A9" w:rsidR="00CD4DD3" w:rsidRDefault="00CD4DD3" w:rsidP="00AB7428">
      <w:pPr>
        <w:rPr>
          <w:rFonts w:ascii="Arial" w:hAnsi="Arial" w:cs="Arial"/>
          <w:sz w:val="22"/>
          <w:szCs w:val="22"/>
        </w:rPr>
      </w:pPr>
    </w:p>
    <w:p w14:paraId="17EDC583" w14:textId="17BEE279" w:rsidR="00CD4DD3" w:rsidRDefault="00CD4DD3" w:rsidP="00AB7428">
      <w:pPr>
        <w:rPr>
          <w:rFonts w:ascii="Arial" w:hAnsi="Arial" w:cs="Arial"/>
          <w:sz w:val="22"/>
          <w:szCs w:val="22"/>
        </w:rPr>
      </w:pPr>
    </w:p>
    <w:p w14:paraId="1102F20F" w14:textId="390CE278" w:rsidR="00CD4DD3" w:rsidRDefault="00CD4DD3" w:rsidP="00AB7428">
      <w:pPr>
        <w:rPr>
          <w:rFonts w:ascii="Arial" w:hAnsi="Arial" w:cs="Arial"/>
          <w:sz w:val="22"/>
          <w:szCs w:val="22"/>
        </w:rPr>
      </w:pPr>
    </w:p>
    <w:p w14:paraId="3E58F833" w14:textId="763697DD" w:rsidR="00CD4DD3" w:rsidRDefault="00CD4DD3" w:rsidP="00AB7428">
      <w:pPr>
        <w:rPr>
          <w:rFonts w:ascii="Arial" w:hAnsi="Arial" w:cs="Arial"/>
          <w:sz w:val="22"/>
          <w:szCs w:val="22"/>
        </w:rPr>
      </w:pPr>
    </w:p>
    <w:p w14:paraId="276CE33C" w14:textId="175648A5" w:rsidR="00CD4DD3" w:rsidRDefault="00CD4DD3" w:rsidP="00AB7428">
      <w:pPr>
        <w:rPr>
          <w:rFonts w:ascii="Arial" w:hAnsi="Arial" w:cs="Arial"/>
          <w:sz w:val="22"/>
          <w:szCs w:val="22"/>
        </w:rPr>
      </w:pPr>
    </w:p>
    <w:p w14:paraId="642D9F3B" w14:textId="45428A9A" w:rsidR="00CD4DD3" w:rsidRDefault="00CD4DD3" w:rsidP="00AB7428">
      <w:pPr>
        <w:rPr>
          <w:rFonts w:ascii="Arial" w:hAnsi="Arial" w:cs="Arial"/>
          <w:sz w:val="22"/>
          <w:szCs w:val="22"/>
        </w:rPr>
      </w:pPr>
    </w:p>
    <w:p w14:paraId="24CC0C90" w14:textId="430AC941" w:rsidR="00CD4DD3" w:rsidRDefault="00CD4DD3" w:rsidP="00AB7428">
      <w:pPr>
        <w:rPr>
          <w:rFonts w:ascii="Arial" w:hAnsi="Arial" w:cs="Arial"/>
          <w:sz w:val="22"/>
          <w:szCs w:val="22"/>
        </w:rPr>
      </w:pPr>
    </w:p>
    <w:p w14:paraId="0FD78D65" w14:textId="5B5819CE" w:rsidR="00CD4DD3" w:rsidRDefault="00CD4DD3" w:rsidP="00AB7428">
      <w:pPr>
        <w:rPr>
          <w:rFonts w:ascii="Arial" w:hAnsi="Arial" w:cs="Arial"/>
          <w:sz w:val="22"/>
          <w:szCs w:val="22"/>
        </w:rPr>
      </w:pPr>
    </w:p>
    <w:p w14:paraId="5DE2E3ED" w14:textId="644EF11C" w:rsidR="00CD4DD3" w:rsidRDefault="00CD4DD3" w:rsidP="00AB7428">
      <w:pPr>
        <w:rPr>
          <w:rFonts w:ascii="Arial" w:hAnsi="Arial" w:cs="Arial"/>
          <w:sz w:val="22"/>
          <w:szCs w:val="22"/>
        </w:rPr>
      </w:pPr>
    </w:p>
    <w:p w14:paraId="375F8D48" w14:textId="67BBDA85" w:rsidR="00CD4DD3" w:rsidRDefault="00CD4DD3" w:rsidP="00AB7428">
      <w:pPr>
        <w:rPr>
          <w:rFonts w:ascii="Arial" w:hAnsi="Arial" w:cs="Arial"/>
          <w:sz w:val="22"/>
          <w:szCs w:val="22"/>
        </w:rPr>
      </w:pPr>
    </w:p>
    <w:p w14:paraId="2CBB1894" w14:textId="77777777" w:rsidR="00CD4DD3" w:rsidRDefault="00CD4DD3" w:rsidP="00AB7428">
      <w:pPr>
        <w:rPr>
          <w:rFonts w:ascii="Arial" w:hAnsi="Arial" w:cs="Arial"/>
          <w:sz w:val="22"/>
          <w:szCs w:val="22"/>
        </w:rPr>
      </w:pPr>
    </w:p>
    <w:tbl>
      <w:tblPr>
        <w:tblW w:w="9611" w:type="dxa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11"/>
      </w:tblGrid>
      <w:tr w:rsidR="00D50A7A" w:rsidRPr="00BD6CB4" w14:paraId="28F1FF8F" w14:textId="77777777" w:rsidTr="00CD4DD3">
        <w:trPr>
          <w:trHeight w:val="47"/>
        </w:trPr>
        <w:tc>
          <w:tcPr>
            <w:tcW w:w="9611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218B55A" w14:textId="77777777" w:rsidR="00D50A7A" w:rsidRPr="00323B31" w:rsidRDefault="00D50A7A" w:rsidP="00685FD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50A7A" w:rsidRPr="00BD6CB4" w14:paraId="570EB8D9" w14:textId="77777777" w:rsidTr="00CD4DD3">
        <w:tc>
          <w:tcPr>
            <w:tcW w:w="9611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A046E78" w14:textId="77777777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50A7A" w:rsidRPr="00BD6CB4" w14:paraId="3B3DA524" w14:textId="77777777" w:rsidTr="00CD4DD3">
        <w:tc>
          <w:tcPr>
            <w:tcW w:w="9611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AD65311" w14:textId="77777777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D50A7A" w:rsidRPr="00BD6CB4" w14:paraId="5CDF70F3" w14:textId="77777777" w:rsidTr="00CD4DD3">
        <w:tc>
          <w:tcPr>
            <w:tcW w:w="9611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6F53A8F" w14:textId="2DA3FF2D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sym w:font="Wingdings 2" w:char="F050"/>
            </w:r>
            <w:r w:rsidRPr="00BD6CB4">
              <w:t xml:space="preserve"> </w:t>
            </w:r>
            <w:r w:rsidR="00841A88">
              <w:t>plots endpoints</w:t>
            </w:r>
          </w:p>
          <w:p w14:paraId="48D449AE" w14:textId="67A8D8A2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sym w:font="Wingdings 2" w:char="F050"/>
            </w:r>
            <w:r w:rsidRPr="00BD6CB4">
              <w:t xml:space="preserve"> </w:t>
            </w:r>
            <w:r w:rsidR="00841A88">
              <w:t>draws perpendicular bisector</w:t>
            </w:r>
            <w:r w:rsidR="00484DBB">
              <w:t xml:space="preserve"> &amp; indicates right angle</w:t>
            </w:r>
          </w:p>
          <w:p w14:paraId="131B67DD" w14:textId="332D92E3" w:rsidR="00D50A7A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sym w:font="Wingdings 2" w:char="F050"/>
            </w:r>
            <w:r w:rsidRPr="00BD6CB4">
              <w:t xml:space="preserve"> </w:t>
            </w:r>
            <w:r w:rsidR="00841A88">
              <w:t>shades correct region</w:t>
            </w:r>
          </w:p>
          <w:p w14:paraId="1D6C3FFC" w14:textId="128E4F22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68D19B60" w14:textId="57A7318F" w:rsidR="00C009E2" w:rsidRDefault="00C009E2" w:rsidP="00AB7428">
      <w:pPr>
        <w:rPr>
          <w:rFonts w:ascii="Arial" w:hAnsi="Arial" w:cs="Arial"/>
          <w:sz w:val="22"/>
          <w:szCs w:val="22"/>
        </w:rPr>
      </w:pPr>
    </w:p>
    <w:p w14:paraId="44252EDD" w14:textId="6183AE0C" w:rsidR="00E93D42" w:rsidRDefault="00E93D42" w:rsidP="00AB7428">
      <w:pPr>
        <w:rPr>
          <w:rFonts w:ascii="Arial" w:hAnsi="Arial" w:cs="Arial"/>
          <w:sz w:val="22"/>
          <w:szCs w:val="22"/>
        </w:rPr>
      </w:pPr>
    </w:p>
    <w:p w14:paraId="13B8F36E" w14:textId="395F7A1C" w:rsidR="00E93D42" w:rsidRDefault="00E93D42" w:rsidP="00AB7428">
      <w:pPr>
        <w:rPr>
          <w:rFonts w:ascii="Arial" w:hAnsi="Arial" w:cs="Arial"/>
          <w:sz w:val="22"/>
          <w:szCs w:val="22"/>
        </w:rPr>
      </w:pPr>
    </w:p>
    <w:p w14:paraId="1EDC5206" w14:textId="05437F75" w:rsidR="00E93D42" w:rsidRDefault="00E93D42" w:rsidP="00AB7428">
      <w:pPr>
        <w:rPr>
          <w:rFonts w:ascii="Arial" w:hAnsi="Arial" w:cs="Arial"/>
          <w:sz w:val="22"/>
          <w:szCs w:val="22"/>
        </w:rPr>
      </w:pPr>
    </w:p>
    <w:p w14:paraId="097D65BA" w14:textId="2AB44938" w:rsidR="00E93D42" w:rsidRDefault="00E93D42" w:rsidP="00AB7428">
      <w:pPr>
        <w:rPr>
          <w:rFonts w:ascii="Arial" w:hAnsi="Arial" w:cs="Arial"/>
          <w:sz w:val="22"/>
          <w:szCs w:val="22"/>
        </w:rPr>
      </w:pPr>
    </w:p>
    <w:p w14:paraId="6169A91B" w14:textId="2D8960C1" w:rsidR="00E93D42" w:rsidRDefault="00E93D42" w:rsidP="00AB7428">
      <w:pPr>
        <w:rPr>
          <w:rFonts w:ascii="Arial" w:hAnsi="Arial" w:cs="Arial"/>
          <w:sz w:val="22"/>
          <w:szCs w:val="22"/>
        </w:rPr>
      </w:pPr>
    </w:p>
    <w:p w14:paraId="0A518DD4" w14:textId="75BABCF4" w:rsidR="00E93D42" w:rsidRDefault="00E93D42" w:rsidP="00AB7428">
      <w:pPr>
        <w:rPr>
          <w:rFonts w:ascii="Arial" w:hAnsi="Arial" w:cs="Arial"/>
          <w:sz w:val="22"/>
          <w:szCs w:val="22"/>
        </w:rPr>
      </w:pPr>
    </w:p>
    <w:p w14:paraId="17EFCCA9" w14:textId="658B3826" w:rsidR="00E93D42" w:rsidRDefault="00E93D42" w:rsidP="00AB7428">
      <w:pPr>
        <w:rPr>
          <w:rFonts w:ascii="Arial" w:hAnsi="Arial" w:cs="Arial"/>
          <w:sz w:val="22"/>
          <w:szCs w:val="22"/>
        </w:rPr>
      </w:pPr>
    </w:p>
    <w:p w14:paraId="28F5F1F5" w14:textId="77777777" w:rsidR="00E93D42" w:rsidRDefault="00E93D42" w:rsidP="00AB7428">
      <w:pPr>
        <w:rPr>
          <w:rFonts w:ascii="Arial" w:hAnsi="Arial" w:cs="Arial"/>
          <w:sz w:val="22"/>
          <w:szCs w:val="22"/>
        </w:rPr>
      </w:pPr>
    </w:p>
    <w:p w14:paraId="339FD2FE" w14:textId="77777777" w:rsidR="00C009E2" w:rsidRPr="00AB7428" w:rsidRDefault="00C009E2" w:rsidP="00AB7428">
      <w:pPr>
        <w:rPr>
          <w:rFonts w:ascii="Arial" w:hAnsi="Arial" w:cs="Arial"/>
          <w:sz w:val="22"/>
          <w:szCs w:val="22"/>
        </w:rPr>
      </w:pPr>
    </w:p>
    <w:p w14:paraId="688E354D" w14:textId="19A82C59" w:rsidR="00F13FE9" w:rsidRDefault="00A4676E" w:rsidP="00F13FE9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 w:rsidRPr="00F13FE9">
        <w:rPr>
          <w:rFonts w:ascii="Arial" w:hAnsi="Arial" w:cs="Arial"/>
          <w:position w:val="-14"/>
          <w:sz w:val="22"/>
          <w:szCs w:val="22"/>
        </w:rPr>
        <w:object w:dxaOrig="2460" w:dyaOrig="420" w14:anchorId="397D446C">
          <v:shape id="_x0000_i1044" type="#_x0000_t75" style="width:123pt;height:21pt" o:ole="">
            <v:imagedata r:id="rId55" o:title=""/>
          </v:shape>
          <o:OLEObject Type="Embed" ProgID="Equation.DSMT4" ShapeID="_x0000_i1044" DrawAspect="Content" ObjectID="_1706602315" r:id="rId56"/>
        </w:object>
      </w:r>
      <w:r w:rsidR="00F13FE9">
        <w:rPr>
          <w:rFonts w:ascii="Arial" w:hAnsi="Arial" w:cs="Arial"/>
          <w:sz w:val="22"/>
          <w:szCs w:val="22"/>
        </w:rPr>
        <w:t xml:space="preserve"> </w:t>
      </w:r>
    </w:p>
    <w:p w14:paraId="323348B3" w14:textId="05C8BA54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683B15B2" w14:textId="3DBC3943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78ED92E2" w14:textId="7F534880" w:rsidR="00AB7428" w:rsidRDefault="00685FD5" w:rsidP="00AB7428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920" w:dyaOrig="279" w14:anchorId="39114253">
          <v:shape id="_x0000_s1120" type="#_x0000_t75" style="position:absolute;margin-left:0;margin-top:0;width:339.2pt;height:281pt;z-index:251658243">
            <v:imagedata r:id="rId57" o:title=""/>
          </v:shape>
          <o:OLEObject Type="Embed" ProgID="FXDraw.Graphic" ShapeID="_x0000_s1120" DrawAspect="Content" ObjectID="_1706602330" r:id="rId58"/>
        </w:object>
      </w:r>
    </w:p>
    <w:p w14:paraId="32B00954" w14:textId="26629836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2F76080A" w14:textId="5E1F38DB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6ED4FF80" w14:textId="7C5AB873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3F6303CC" w14:textId="549571DD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043E1371" w14:textId="5C7C7598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31070D4D" w14:textId="7E5009E9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5F991B8A" w14:textId="0FC26C8E" w:rsidR="00E93D42" w:rsidRDefault="00E93D42" w:rsidP="00AB7428">
      <w:pPr>
        <w:rPr>
          <w:rFonts w:ascii="Arial" w:hAnsi="Arial" w:cs="Arial"/>
          <w:sz w:val="22"/>
          <w:szCs w:val="22"/>
        </w:rPr>
      </w:pPr>
    </w:p>
    <w:p w14:paraId="30CB3AE2" w14:textId="7F9ECBE3" w:rsidR="00E93D42" w:rsidRDefault="00E93D42" w:rsidP="00AB7428">
      <w:pPr>
        <w:rPr>
          <w:rFonts w:ascii="Arial" w:hAnsi="Arial" w:cs="Arial"/>
          <w:sz w:val="22"/>
          <w:szCs w:val="22"/>
        </w:rPr>
      </w:pPr>
    </w:p>
    <w:p w14:paraId="0A00B0DD" w14:textId="578DC941" w:rsidR="00E93D42" w:rsidRDefault="00E93D42" w:rsidP="00AB7428">
      <w:pPr>
        <w:rPr>
          <w:rFonts w:ascii="Arial" w:hAnsi="Arial" w:cs="Arial"/>
          <w:sz w:val="22"/>
          <w:szCs w:val="22"/>
        </w:rPr>
      </w:pPr>
    </w:p>
    <w:p w14:paraId="756E9A93" w14:textId="2F2D030C" w:rsidR="00E93D42" w:rsidRDefault="00E93D42" w:rsidP="00AB7428">
      <w:pPr>
        <w:rPr>
          <w:rFonts w:ascii="Arial" w:hAnsi="Arial" w:cs="Arial"/>
          <w:sz w:val="22"/>
          <w:szCs w:val="22"/>
        </w:rPr>
      </w:pPr>
    </w:p>
    <w:p w14:paraId="6CDAB0C2" w14:textId="1CBBF4AB" w:rsidR="00E93D42" w:rsidRDefault="00E93D42" w:rsidP="00AB7428">
      <w:pPr>
        <w:rPr>
          <w:rFonts w:ascii="Arial" w:hAnsi="Arial" w:cs="Arial"/>
          <w:sz w:val="22"/>
          <w:szCs w:val="22"/>
        </w:rPr>
      </w:pPr>
    </w:p>
    <w:p w14:paraId="71A61710" w14:textId="0BCFC3F1" w:rsidR="00E93D42" w:rsidRDefault="00E93D42" w:rsidP="00AB7428">
      <w:pPr>
        <w:rPr>
          <w:rFonts w:ascii="Arial" w:hAnsi="Arial" w:cs="Arial"/>
          <w:sz w:val="22"/>
          <w:szCs w:val="22"/>
        </w:rPr>
      </w:pPr>
    </w:p>
    <w:p w14:paraId="3C9CA33B" w14:textId="602EEE7D" w:rsidR="00E93D42" w:rsidRDefault="00E93D42" w:rsidP="00AB7428">
      <w:pPr>
        <w:rPr>
          <w:rFonts w:ascii="Arial" w:hAnsi="Arial" w:cs="Arial"/>
          <w:sz w:val="22"/>
          <w:szCs w:val="22"/>
        </w:rPr>
      </w:pPr>
    </w:p>
    <w:p w14:paraId="03802C5F" w14:textId="6732EEC2" w:rsidR="00E93D42" w:rsidRDefault="00E93D42" w:rsidP="00AB7428">
      <w:pPr>
        <w:rPr>
          <w:rFonts w:ascii="Arial" w:hAnsi="Arial" w:cs="Arial"/>
          <w:sz w:val="22"/>
          <w:szCs w:val="22"/>
        </w:rPr>
      </w:pPr>
    </w:p>
    <w:p w14:paraId="27FE75CC" w14:textId="67F9ED79" w:rsidR="00E93D42" w:rsidRDefault="00E93D42" w:rsidP="00AB7428">
      <w:pPr>
        <w:rPr>
          <w:rFonts w:ascii="Arial" w:hAnsi="Arial" w:cs="Arial"/>
          <w:sz w:val="22"/>
          <w:szCs w:val="22"/>
        </w:rPr>
      </w:pPr>
    </w:p>
    <w:p w14:paraId="7A18170A" w14:textId="0938E3E8" w:rsidR="00E93D42" w:rsidRDefault="00E93D42" w:rsidP="00AB7428">
      <w:pPr>
        <w:rPr>
          <w:rFonts w:ascii="Arial" w:hAnsi="Arial" w:cs="Arial"/>
          <w:sz w:val="22"/>
          <w:szCs w:val="22"/>
        </w:rPr>
      </w:pPr>
    </w:p>
    <w:p w14:paraId="668BE5C3" w14:textId="1FFA69AB" w:rsidR="00E93D42" w:rsidRDefault="00E93D42" w:rsidP="00AB7428">
      <w:pPr>
        <w:rPr>
          <w:rFonts w:ascii="Arial" w:hAnsi="Arial" w:cs="Arial"/>
          <w:sz w:val="22"/>
          <w:szCs w:val="22"/>
        </w:rPr>
      </w:pPr>
    </w:p>
    <w:p w14:paraId="64B49A50" w14:textId="7F90DD0E" w:rsidR="00E93D42" w:rsidRDefault="00E93D42" w:rsidP="00AB7428">
      <w:pPr>
        <w:rPr>
          <w:rFonts w:ascii="Arial" w:hAnsi="Arial" w:cs="Arial"/>
          <w:sz w:val="22"/>
          <w:szCs w:val="22"/>
        </w:rPr>
      </w:pPr>
    </w:p>
    <w:p w14:paraId="737D54CC" w14:textId="2A2B19E9" w:rsidR="00E93D42" w:rsidRDefault="00E93D42" w:rsidP="00AB7428">
      <w:pPr>
        <w:rPr>
          <w:rFonts w:ascii="Arial" w:hAnsi="Arial" w:cs="Arial"/>
          <w:sz w:val="22"/>
          <w:szCs w:val="22"/>
        </w:rPr>
      </w:pPr>
    </w:p>
    <w:p w14:paraId="528DC69A" w14:textId="2408DC50" w:rsidR="00E93D42" w:rsidRDefault="00E93D42" w:rsidP="00AB7428">
      <w:pPr>
        <w:rPr>
          <w:rFonts w:ascii="Arial" w:hAnsi="Arial" w:cs="Arial"/>
          <w:sz w:val="22"/>
          <w:szCs w:val="22"/>
        </w:rPr>
      </w:pPr>
    </w:p>
    <w:p w14:paraId="02F89ECA" w14:textId="77777777" w:rsidR="00E93D42" w:rsidRDefault="00E93D42" w:rsidP="00AB7428">
      <w:pPr>
        <w:rPr>
          <w:rFonts w:ascii="Arial" w:hAnsi="Arial" w:cs="Arial"/>
          <w:sz w:val="22"/>
          <w:szCs w:val="22"/>
        </w:rPr>
      </w:pPr>
    </w:p>
    <w:p w14:paraId="7826E5DE" w14:textId="074D7D59" w:rsidR="00AB7428" w:rsidRDefault="00AB7428" w:rsidP="00AB7428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50A7A" w:rsidRPr="00BD6CB4" w14:paraId="0FE6BD84" w14:textId="77777777" w:rsidTr="00685FD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1088BC5" w14:textId="77777777" w:rsidR="00D50A7A" w:rsidRPr="00323B31" w:rsidRDefault="00D50A7A" w:rsidP="00685FD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50A7A" w:rsidRPr="00BD6CB4" w14:paraId="0CBF7F5D" w14:textId="77777777" w:rsidTr="00685F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27A669D" w14:textId="77777777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50A7A" w:rsidRPr="00BD6CB4" w14:paraId="0AA0FAB3" w14:textId="77777777" w:rsidTr="00685F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985BC99" w14:textId="77777777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D50A7A" w:rsidRPr="00BD6CB4" w14:paraId="4A5400DD" w14:textId="77777777" w:rsidTr="00685F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CBE5295" w14:textId="16347191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sym w:font="Wingdings 2" w:char="F050"/>
            </w:r>
            <w:r w:rsidRPr="00BD6CB4">
              <w:t xml:space="preserve"> </w:t>
            </w:r>
            <w:r w:rsidR="00D830E1">
              <w:t>plots pts (-3,-7) &amp; (5,0)</w:t>
            </w:r>
          </w:p>
          <w:p w14:paraId="0C7308C1" w14:textId="30B5AF50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sym w:font="Wingdings 2" w:char="F050"/>
            </w:r>
            <w:r w:rsidRPr="00BD6CB4">
              <w:t xml:space="preserve"> </w:t>
            </w:r>
            <w:r w:rsidR="00D830E1">
              <w:t>shows dotted line between</w:t>
            </w:r>
          </w:p>
          <w:p w14:paraId="342399CC" w14:textId="327988FE" w:rsidR="00D50A7A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sym w:font="Wingdings 2" w:char="F050"/>
            </w:r>
            <w:r w:rsidRPr="00BD6CB4">
              <w:t xml:space="preserve"> </w:t>
            </w:r>
            <w:r w:rsidR="00D830E1">
              <w:t>plots locus line</w:t>
            </w:r>
          </w:p>
          <w:p w14:paraId="54CFFE1A" w14:textId="1123BF03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0FD11F4A" w14:textId="64AA056A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699EA1CD" w14:textId="05B21DB4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1D2A28E8" w14:textId="3B08EAE9" w:rsidR="00AB7428" w:rsidRDefault="00C66ADA" w:rsidP="00AB7428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6 (</w:t>
      </w:r>
      <w:r w:rsidR="008539A8">
        <w:rPr>
          <w:rFonts w:ascii="Arial" w:hAnsi="Arial" w:cs="Arial"/>
          <w:sz w:val="22"/>
          <w:szCs w:val="22"/>
        </w:rPr>
        <w:t>2 &amp; 4 = 6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772C35F8" w14:textId="2A446BEF" w:rsidR="00C66ADA" w:rsidRDefault="00930042" w:rsidP="00AB7428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</w:t>
      </w:r>
      <w:r w:rsidR="008539A8">
        <w:rPr>
          <w:rFonts w:ascii="Arial" w:hAnsi="Arial" w:cs="Arial"/>
          <w:sz w:val="22"/>
          <w:szCs w:val="22"/>
        </w:rPr>
        <w:t xml:space="preserve">set of points </w:t>
      </w:r>
      <w:r w:rsidR="008539A8" w:rsidRPr="008539A8">
        <w:rPr>
          <w:rFonts w:ascii="Arial" w:hAnsi="Arial" w:cs="Arial"/>
          <w:position w:val="-4"/>
          <w:sz w:val="22"/>
          <w:szCs w:val="22"/>
        </w:rPr>
        <w:object w:dxaOrig="200" w:dyaOrig="200" w14:anchorId="1AF0FB01">
          <v:shape id="_x0000_i1045" type="#_x0000_t75" style="width:10pt;height:10pt" o:ole="">
            <v:imagedata r:id="rId59" o:title=""/>
          </v:shape>
          <o:OLEObject Type="Embed" ProgID="Equation.DSMT4" ShapeID="_x0000_i1045" DrawAspect="Content" ObjectID="_1706602316" r:id="rId60"/>
        </w:object>
      </w:r>
      <w:r w:rsidR="008539A8">
        <w:rPr>
          <w:rFonts w:ascii="Arial" w:hAnsi="Arial" w:cs="Arial"/>
          <w:sz w:val="22"/>
          <w:szCs w:val="22"/>
        </w:rPr>
        <w:t xml:space="preserve"> in the complex plane such that </w:t>
      </w:r>
      <w:r w:rsidR="008539A8" w:rsidRPr="008539A8">
        <w:rPr>
          <w:rFonts w:ascii="Arial" w:hAnsi="Arial" w:cs="Arial"/>
          <w:position w:val="-14"/>
          <w:sz w:val="22"/>
          <w:szCs w:val="22"/>
        </w:rPr>
        <w:object w:dxaOrig="1340" w:dyaOrig="400" w14:anchorId="0D6C2977">
          <v:shape id="_x0000_i1046" type="#_x0000_t75" style="width:67pt;height:20pt" o:ole="">
            <v:imagedata r:id="rId61" o:title=""/>
          </v:shape>
          <o:OLEObject Type="Embed" ProgID="Equation.DSMT4" ShapeID="_x0000_i1046" DrawAspect="Content" ObjectID="_1706602317" r:id="rId62"/>
        </w:object>
      </w:r>
      <w:r w:rsidR="008539A8">
        <w:rPr>
          <w:rFonts w:ascii="Arial" w:hAnsi="Arial" w:cs="Arial"/>
          <w:sz w:val="22"/>
          <w:szCs w:val="22"/>
        </w:rPr>
        <w:t>.</w:t>
      </w:r>
    </w:p>
    <w:p w14:paraId="1DED786F" w14:textId="23F98019" w:rsidR="008539A8" w:rsidRDefault="00685FD5" w:rsidP="008539A8">
      <w:pPr>
        <w:pStyle w:val="ListParagraph"/>
        <w:numPr>
          <w:ilvl w:val="0"/>
          <w:numId w:val="4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920" w:dyaOrig="279" w14:anchorId="59E9A4C7">
          <v:shape id="_x0000_s1150" type="#_x0000_t75" style="position:absolute;left:0;text-align:left;margin-left:0;margin-top:17.8pt;width:294.95pt;height:250.25pt;z-index:251658244">
            <v:imagedata r:id="rId63" o:title=""/>
          </v:shape>
          <o:OLEObject Type="Embed" ProgID="FXDraw.Graphic" ShapeID="_x0000_s1150" DrawAspect="Content" ObjectID="_1706602331" r:id="rId64"/>
        </w:object>
      </w:r>
      <w:r w:rsidR="008539A8">
        <w:rPr>
          <w:rFonts w:ascii="Arial" w:hAnsi="Arial" w:cs="Arial"/>
          <w:sz w:val="22"/>
          <w:szCs w:val="22"/>
        </w:rPr>
        <w:t xml:space="preserve">Determine the maximum value of </w:t>
      </w:r>
      <w:r w:rsidR="008539A8" w:rsidRPr="008539A8">
        <w:rPr>
          <w:rFonts w:ascii="Arial" w:hAnsi="Arial" w:cs="Arial"/>
          <w:position w:val="-14"/>
          <w:sz w:val="22"/>
          <w:szCs w:val="22"/>
        </w:rPr>
        <w:object w:dxaOrig="260" w:dyaOrig="400" w14:anchorId="0C6DF482">
          <v:shape id="_x0000_i1047" type="#_x0000_t75" style="width:13pt;height:20pt" o:ole="">
            <v:imagedata r:id="rId65" o:title=""/>
          </v:shape>
          <o:OLEObject Type="Embed" ProgID="Equation.DSMT4" ShapeID="_x0000_i1047" DrawAspect="Content" ObjectID="_1706602318" r:id="rId66"/>
        </w:object>
      </w:r>
      <w:r w:rsidR="008539A8">
        <w:rPr>
          <w:rFonts w:ascii="Arial" w:hAnsi="Arial" w:cs="Arial"/>
          <w:sz w:val="22"/>
          <w:szCs w:val="22"/>
        </w:rPr>
        <w:t>.</w:t>
      </w:r>
    </w:p>
    <w:p w14:paraId="556617EE" w14:textId="193C880A" w:rsidR="005400A0" w:rsidRDefault="005400A0" w:rsidP="005400A0">
      <w:pPr>
        <w:rPr>
          <w:rFonts w:ascii="Arial" w:hAnsi="Arial" w:cs="Arial"/>
          <w:sz w:val="22"/>
          <w:szCs w:val="22"/>
        </w:rPr>
      </w:pPr>
    </w:p>
    <w:p w14:paraId="423B9AE2" w14:textId="03B1B33C" w:rsidR="005400A0" w:rsidRDefault="005400A0" w:rsidP="005400A0">
      <w:pPr>
        <w:rPr>
          <w:rFonts w:ascii="Arial" w:hAnsi="Arial" w:cs="Arial"/>
          <w:sz w:val="22"/>
          <w:szCs w:val="22"/>
        </w:rPr>
      </w:pPr>
    </w:p>
    <w:p w14:paraId="5335C42F" w14:textId="64838105" w:rsidR="005400A0" w:rsidRDefault="00685FD5" w:rsidP="005400A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920" w:dyaOrig="279" w14:anchorId="1F581BE5">
          <v:shape id="_x0000_s1151" type="#_x0000_t75" style="position:absolute;margin-left:0;margin-top:0;width:113.4pt;height:28.35pt;z-index:251658245">
            <v:imagedata r:id="rId67" o:title=""/>
          </v:shape>
          <o:OLEObject Type="Embed" ProgID="FXDraw.Graphic" ShapeID="_x0000_s1151" DrawAspect="Content" ObjectID="_1706602332" r:id="rId68"/>
        </w:object>
      </w:r>
    </w:p>
    <w:p w14:paraId="2C03AE74" w14:textId="24485536" w:rsidR="005400A0" w:rsidRDefault="005400A0" w:rsidP="005400A0">
      <w:pPr>
        <w:rPr>
          <w:rFonts w:ascii="Arial" w:hAnsi="Arial" w:cs="Arial"/>
          <w:sz w:val="22"/>
          <w:szCs w:val="22"/>
        </w:rPr>
      </w:pPr>
    </w:p>
    <w:p w14:paraId="05F9AD85" w14:textId="568283EF" w:rsidR="005400A0" w:rsidRDefault="005400A0" w:rsidP="005400A0">
      <w:pPr>
        <w:rPr>
          <w:rFonts w:ascii="Arial" w:hAnsi="Arial" w:cs="Arial"/>
          <w:sz w:val="22"/>
          <w:szCs w:val="22"/>
        </w:rPr>
      </w:pPr>
    </w:p>
    <w:p w14:paraId="680C3FA3" w14:textId="38F24BEC" w:rsidR="005400A0" w:rsidRDefault="005400A0" w:rsidP="005400A0">
      <w:pPr>
        <w:rPr>
          <w:rFonts w:ascii="Arial" w:hAnsi="Arial" w:cs="Arial"/>
          <w:sz w:val="22"/>
          <w:szCs w:val="22"/>
        </w:rPr>
      </w:pPr>
    </w:p>
    <w:p w14:paraId="4257724D" w14:textId="2FC8DE72" w:rsidR="005400A0" w:rsidRDefault="005400A0" w:rsidP="005400A0">
      <w:pPr>
        <w:rPr>
          <w:rFonts w:ascii="Arial" w:hAnsi="Arial" w:cs="Arial"/>
          <w:sz w:val="22"/>
          <w:szCs w:val="22"/>
        </w:rPr>
      </w:pPr>
    </w:p>
    <w:p w14:paraId="480A9986" w14:textId="59B088EA" w:rsidR="005400A0" w:rsidRDefault="005400A0" w:rsidP="005400A0">
      <w:pPr>
        <w:rPr>
          <w:rFonts w:ascii="Arial" w:hAnsi="Arial" w:cs="Arial"/>
          <w:sz w:val="22"/>
          <w:szCs w:val="22"/>
        </w:rPr>
      </w:pPr>
    </w:p>
    <w:p w14:paraId="64814DAD" w14:textId="4F8DC96D" w:rsidR="005400A0" w:rsidRDefault="005400A0" w:rsidP="005400A0">
      <w:pPr>
        <w:rPr>
          <w:rFonts w:ascii="Arial" w:hAnsi="Arial" w:cs="Arial"/>
          <w:sz w:val="22"/>
          <w:szCs w:val="22"/>
        </w:rPr>
      </w:pPr>
    </w:p>
    <w:p w14:paraId="0D7543CD" w14:textId="7130F8EB" w:rsidR="005400A0" w:rsidRDefault="005400A0" w:rsidP="005400A0">
      <w:pPr>
        <w:rPr>
          <w:rFonts w:ascii="Arial" w:hAnsi="Arial" w:cs="Arial"/>
          <w:sz w:val="22"/>
          <w:szCs w:val="22"/>
        </w:rPr>
      </w:pPr>
    </w:p>
    <w:p w14:paraId="7ECA31D3" w14:textId="2DE65F91" w:rsidR="00722ADD" w:rsidRDefault="00722ADD" w:rsidP="005400A0">
      <w:pPr>
        <w:rPr>
          <w:rFonts w:ascii="Arial" w:hAnsi="Arial" w:cs="Arial"/>
          <w:sz w:val="22"/>
          <w:szCs w:val="22"/>
        </w:rPr>
      </w:pPr>
    </w:p>
    <w:p w14:paraId="79ED1783" w14:textId="17ABF4A1" w:rsidR="00722ADD" w:rsidRDefault="00722ADD" w:rsidP="005400A0">
      <w:pPr>
        <w:rPr>
          <w:rFonts w:ascii="Arial" w:hAnsi="Arial" w:cs="Arial"/>
          <w:sz w:val="22"/>
          <w:szCs w:val="22"/>
        </w:rPr>
      </w:pPr>
    </w:p>
    <w:p w14:paraId="3AD477AA" w14:textId="03FF90EC" w:rsidR="00722ADD" w:rsidRDefault="00722ADD" w:rsidP="005400A0">
      <w:pPr>
        <w:rPr>
          <w:rFonts w:ascii="Arial" w:hAnsi="Arial" w:cs="Arial"/>
          <w:sz w:val="22"/>
          <w:szCs w:val="22"/>
        </w:rPr>
      </w:pPr>
    </w:p>
    <w:p w14:paraId="7E67713E" w14:textId="61704A9D" w:rsidR="00722ADD" w:rsidRDefault="00722ADD" w:rsidP="005400A0">
      <w:pPr>
        <w:rPr>
          <w:rFonts w:ascii="Arial" w:hAnsi="Arial" w:cs="Arial"/>
          <w:sz w:val="22"/>
          <w:szCs w:val="22"/>
        </w:rPr>
      </w:pPr>
    </w:p>
    <w:p w14:paraId="2BEB42E0" w14:textId="7B715D0B" w:rsidR="00722ADD" w:rsidRDefault="00722ADD" w:rsidP="005400A0">
      <w:pPr>
        <w:rPr>
          <w:rFonts w:ascii="Arial" w:hAnsi="Arial" w:cs="Arial"/>
          <w:sz w:val="22"/>
          <w:szCs w:val="22"/>
        </w:rPr>
      </w:pPr>
    </w:p>
    <w:p w14:paraId="0C843467" w14:textId="6BF84880" w:rsidR="005400A0" w:rsidRPr="005400A0" w:rsidRDefault="001F351C" w:rsidP="005400A0">
      <w:pPr>
        <w:rPr>
          <w:rFonts w:ascii="Arial" w:hAnsi="Arial" w:cs="Arial"/>
          <w:sz w:val="22"/>
          <w:szCs w:val="22"/>
        </w:rPr>
      </w:pPr>
      <w:r w:rsidRPr="001F351C">
        <w:rPr>
          <w:rFonts w:ascii="Arial" w:hAnsi="Arial" w:cs="Arial"/>
          <w:sz w:val="22"/>
          <w:szCs w:val="22"/>
        </w:rPr>
        <w:t>8.605551275</w:t>
      </w:r>
    </w:p>
    <w:p w14:paraId="42CDD8D4" w14:textId="66A8734D" w:rsidR="00176BBE" w:rsidRDefault="00176BBE" w:rsidP="00176BBE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50A7A" w:rsidRPr="00BD6CB4" w14:paraId="3B9B5B86" w14:textId="77777777" w:rsidTr="00685FD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286E20F" w14:textId="77777777" w:rsidR="00D50A7A" w:rsidRPr="00323B31" w:rsidRDefault="00D50A7A" w:rsidP="00685FD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50A7A" w:rsidRPr="00BD6CB4" w14:paraId="0A832146" w14:textId="77777777" w:rsidTr="00685F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95948EE" w14:textId="44A64179" w:rsidR="00D50A7A" w:rsidRDefault="001F351C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392AA48F" wp14:editId="4A32B711">
                  <wp:extent cx="4610100" cy="180975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9"/>
                          <a:srcRect b="76130"/>
                          <a:stretch/>
                        </pic:blipFill>
                        <pic:spPr bwMode="auto">
                          <a:xfrm>
                            <a:off x="0" y="0"/>
                            <a:ext cx="4610100" cy="18097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14FB944" w14:textId="77777777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50A7A" w:rsidRPr="00BD6CB4" w14:paraId="1560F430" w14:textId="77777777" w:rsidTr="00685F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3A03D6A" w14:textId="77777777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D50A7A" w:rsidRPr="00BD6CB4" w14:paraId="4B1363E0" w14:textId="77777777" w:rsidTr="00685F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3847F66" w14:textId="48C9C0E0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sym w:font="Wingdings 2" w:char="F050"/>
            </w:r>
            <w:r w:rsidRPr="00BD6CB4">
              <w:t xml:space="preserve"> </w:t>
            </w:r>
            <w:r w:rsidR="001F351C">
              <w:t>determines modulus of centre</w:t>
            </w:r>
          </w:p>
          <w:p w14:paraId="4D183B1B" w14:textId="41FCEAAE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sym w:font="Wingdings 2" w:char="F050"/>
            </w:r>
            <w:r w:rsidRPr="00BD6CB4">
              <w:t xml:space="preserve"> </w:t>
            </w:r>
            <w:r w:rsidR="001F351C">
              <w:t>adds radius (approx.)</w:t>
            </w:r>
          </w:p>
          <w:p w14:paraId="60BCEE6B" w14:textId="16A5EAFC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3A4B9DEE" w14:textId="77777777" w:rsidR="00176BBE" w:rsidRPr="00176BBE" w:rsidRDefault="00176BBE" w:rsidP="00176BBE">
      <w:pPr>
        <w:rPr>
          <w:rFonts w:ascii="Arial" w:hAnsi="Arial" w:cs="Arial"/>
          <w:sz w:val="22"/>
          <w:szCs w:val="22"/>
        </w:rPr>
      </w:pPr>
    </w:p>
    <w:p w14:paraId="28A55297" w14:textId="34123833" w:rsidR="008539A8" w:rsidRDefault="008539A8" w:rsidP="008539A8">
      <w:pPr>
        <w:pStyle w:val="ListParagraph"/>
        <w:numPr>
          <w:ilvl w:val="0"/>
          <w:numId w:val="4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maximum value of the </w:t>
      </w:r>
      <w:r w:rsidRPr="008539A8">
        <w:rPr>
          <w:rFonts w:ascii="Arial" w:hAnsi="Arial" w:cs="Arial"/>
          <w:position w:val="-10"/>
          <w:sz w:val="22"/>
          <w:szCs w:val="22"/>
        </w:rPr>
        <w:object w:dxaOrig="1180" w:dyaOrig="320" w14:anchorId="2A1D2CA1">
          <v:shape id="_x0000_i1048" type="#_x0000_t75" style="width:59pt;height:16pt" o:ole="">
            <v:imagedata r:id="rId70" o:title=""/>
          </v:shape>
          <o:OLEObject Type="Embed" ProgID="Equation.DSMT4" ShapeID="_x0000_i1048" DrawAspect="Content" ObjectID="_1706602319" r:id="rId71"/>
        </w:object>
      </w:r>
      <w:r>
        <w:rPr>
          <w:rFonts w:ascii="Arial" w:hAnsi="Arial" w:cs="Arial"/>
          <w:sz w:val="22"/>
          <w:szCs w:val="22"/>
        </w:rPr>
        <w:t>.</w:t>
      </w:r>
    </w:p>
    <w:p w14:paraId="3A02CF66" w14:textId="34928910" w:rsidR="00815EAA" w:rsidRDefault="00815EAA" w:rsidP="00815EAA">
      <w:pPr>
        <w:rPr>
          <w:rFonts w:ascii="Arial" w:hAnsi="Arial" w:cs="Arial"/>
          <w:sz w:val="22"/>
          <w:szCs w:val="22"/>
        </w:rPr>
      </w:pPr>
    </w:p>
    <w:p w14:paraId="2C08528C" w14:textId="56538FF0" w:rsidR="00815EAA" w:rsidRDefault="00815EAA" w:rsidP="00815EAA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50A7A" w:rsidRPr="00BD6CB4" w14:paraId="112E4F58" w14:textId="77777777" w:rsidTr="00685FD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C48D55D" w14:textId="77777777" w:rsidR="00D50A7A" w:rsidRPr="00323B31" w:rsidRDefault="00D50A7A" w:rsidP="00685FD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50A7A" w:rsidRPr="00BD6CB4" w14:paraId="5F83D2A7" w14:textId="77777777" w:rsidTr="00685F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8A68E81" w14:textId="77777777" w:rsidR="00D50A7A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8B5B2CB" w14:textId="585A2CDF" w:rsidR="00D50A7A" w:rsidRDefault="007D3629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16785D8D" wp14:editId="71447AD6">
                  <wp:extent cx="4610100" cy="287655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2"/>
                          <a:srcRect b="62061"/>
                          <a:stretch/>
                        </pic:blipFill>
                        <pic:spPr bwMode="auto">
                          <a:xfrm>
                            <a:off x="0" y="0"/>
                            <a:ext cx="4610100" cy="28765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1540656" w14:textId="2A0C595B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50A7A" w:rsidRPr="00BD6CB4" w14:paraId="18F6C902" w14:textId="77777777" w:rsidTr="00685F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F354076" w14:textId="77777777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D50A7A" w:rsidRPr="00BD6CB4" w14:paraId="36D7BC33" w14:textId="77777777" w:rsidTr="00685F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E8A18E8" w14:textId="349D012D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sym w:font="Wingdings 2" w:char="F050"/>
            </w:r>
            <w:r w:rsidRPr="00BD6CB4">
              <w:t xml:space="preserve"> </w:t>
            </w:r>
            <w:r w:rsidR="007D3629">
              <w:t>uses tangent line from (-12,0)</w:t>
            </w:r>
          </w:p>
          <w:p w14:paraId="22EA6B8D" w14:textId="256AB957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sym w:font="Wingdings 2" w:char="F050"/>
            </w:r>
            <w:r w:rsidRPr="00BD6CB4">
              <w:t xml:space="preserve"> </w:t>
            </w:r>
            <w:r w:rsidR="007D3629">
              <w:t>determines alpha angle</w:t>
            </w:r>
          </w:p>
          <w:p w14:paraId="162CCFF3" w14:textId="5E76D37E" w:rsidR="00D50A7A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sym w:font="Wingdings 2" w:char="F050"/>
            </w:r>
            <w:r w:rsidRPr="00BD6CB4">
              <w:t xml:space="preserve"> </w:t>
            </w:r>
            <w:r w:rsidR="007D3629">
              <w:t>identifies right angle for beta triangle and determines two side lengths</w:t>
            </w:r>
          </w:p>
          <w:p w14:paraId="50325AF1" w14:textId="656DF183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7D3629">
              <w:t>determines sum of alpha &amp; beta angles (see diagram)</w:t>
            </w:r>
          </w:p>
        </w:tc>
      </w:tr>
    </w:tbl>
    <w:p w14:paraId="5EC5C42D" w14:textId="6403D1F4" w:rsidR="00815EAA" w:rsidRDefault="00815EAA" w:rsidP="00815EAA">
      <w:pPr>
        <w:rPr>
          <w:rFonts w:ascii="Arial" w:hAnsi="Arial" w:cs="Arial"/>
          <w:sz w:val="22"/>
          <w:szCs w:val="22"/>
        </w:rPr>
      </w:pPr>
    </w:p>
    <w:p w14:paraId="019A7528" w14:textId="1D8D2825" w:rsidR="00815EAA" w:rsidRDefault="00815EAA" w:rsidP="00815EAA">
      <w:pPr>
        <w:rPr>
          <w:rFonts w:ascii="Arial" w:hAnsi="Arial" w:cs="Arial"/>
          <w:sz w:val="22"/>
          <w:szCs w:val="22"/>
        </w:rPr>
      </w:pPr>
    </w:p>
    <w:p w14:paraId="4B49D827" w14:textId="6AF624CC" w:rsidR="00815EAA" w:rsidRDefault="00815EAA" w:rsidP="00815EAA">
      <w:pPr>
        <w:rPr>
          <w:rFonts w:ascii="Arial" w:hAnsi="Arial" w:cs="Arial"/>
          <w:sz w:val="22"/>
          <w:szCs w:val="22"/>
        </w:rPr>
      </w:pPr>
    </w:p>
    <w:p w14:paraId="7FEE9958" w14:textId="5AC7A187" w:rsidR="00815EAA" w:rsidRDefault="00815EAA" w:rsidP="00815EAA">
      <w:pPr>
        <w:rPr>
          <w:rFonts w:ascii="Arial" w:hAnsi="Arial" w:cs="Arial"/>
          <w:sz w:val="22"/>
          <w:szCs w:val="22"/>
        </w:rPr>
      </w:pPr>
    </w:p>
    <w:p w14:paraId="378C8BAA" w14:textId="25D6C782" w:rsidR="00E46015" w:rsidRDefault="00E46015" w:rsidP="00815EAA">
      <w:pPr>
        <w:rPr>
          <w:rFonts w:ascii="Arial" w:hAnsi="Arial" w:cs="Arial"/>
          <w:sz w:val="22"/>
          <w:szCs w:val="22"/>
        </w:rPr>
      </w:pPr>
    </w:p>
    <w:p w14:paraId="3BB09C65" w14:textId="77777777" w:rsidR="00E46015" w:rsidRDefault="00E46015" w:rsidP="00815EAA">
      <w:pPr>
        <w:rPr>
          <w:rFonts w:ascii="Arial" w:hAnsi="Arial" w:cs="Arial"/>
          <w:sz w:val="22"/>
          <w:szCs w:val="22"/>
        </w:rPr>
      </w:pPr>
    </w:p>
    <w:p w14:paraId="191E626C" w14:textId="3DB27BD0" w:rsidR="00815EAA" w:rsidRDefault="00815EAA" w:rsidP="00815EAA">
      <w:pPr>
        <w:rPr>
          <w:rFonts w:ascii="Arial" w:hAnsi="Arial" w:cs="Arial"/>
          <w:sz w:val="22"/>
          <w:szCs w:val="22"/>
        </w:rPr>
      </w:pPr>
    </w:p>
    <w:p w14:paraId="0344A558" w14:textId="6ABFF6A1" w:rsidR="00815EAA" w:rsidRDefault="00815EAA" w:rsidP="00815EA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7 (</w:t>
      </w:r>
      <w:r w:rsidR="006B6B1F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622B0432" w14:textId="432B7C84" w:rsidR="00026428" w:rsidRDefault="00026428" w:rsidP="00026428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ing De Moivre’s Theorem, derive an expression for </w:t>
      </w:r>
      <w:r w:rsidR="001F4CCC">
        <w:rPr>
          <w:rFonts w:ascii="Arial" w:hAnsi="Arial" w:cs="Arial"/>
          <w:position w:val="-14"/>
          <w:sz w:val="22"/>
          <w:szCs w:val="22"/>
        </w:rPr>
        <w:object w:dxaOrig="840" w:dyaOrig="400" w14:anchorId="43B1971C">
          <v:shape id="_x0000_i1049" type="#_x0000_t75" style="width:42pt;height:20pt" o:ole="">
            <v:imagedata r:id="rId73" o:title=""/>
          </v:shape>
          <o:OLEObject Type="Embed" ProgID="Equation.DSMT4" ShapeID="_x0000_i1049" DrawAspect="Content" ObjectID="_1706602320" r:id="rId74"/>
        </w:object>
      </w:r>
      <w:r>
        <w:rPr>
          <w:rFonts w:ascii="Arial" w:hAnsi="Arial" w:cs="Arial"/>
          <w:sz w:val="22"/>
          <w:szCs w:val="22"/>
        </w:rPr>
        <w:t xml:space="preserve"> in terms of </w:t>
      </w:r>
      <w:r>
        <w:rPr>
          <w:rFonts w:ascii="Arial" w:hAnsi="Arial" w:cs="Arial"/>
          <w:position w:val="-14"/>
          <w:sz w:val="22"/>
          <w:szCs w:val="22"/>
        </w:rPr>
        <w:object w:dxaOrig="1640" w:dyaOrig="400" w14:anchorId="0EFEDB2D">
          <v:shape id="_x0000_i1050" type="#_x0000_t75" style="width:82pt;height:20pt" o:ole="">
            <v:imagedata r:id="rId75" o:title=""/>
          </v:shape>
          <o:OLEObject Type="Embed" ProgID="Equation.DSMT4" ShapeID="_x0000_i1050" DrawAspect="Content" ObjectID="_1706602321" r:id="rId76"/>
        </w:object>
      </w:r>
      <w:r>
        <w:rPr>
          <w:rFonts w:ascii="Arial" w:hAnsi="Arial" w:cs="Arial"/>
          <w:sz w:val="22"/>
          <w:szCs w:val="22"/>
        </w:rPr>
        <w:t>.</w:t>
      </w:r>
    </w:p>
    <w:p w14:paraId="6B85101A" w14:textId="77777777" w:rsidR="00AB7428" w:rsidRP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387194C6" w14:textId="01F68729" w:rsidR="00AB7428" w:rsidRDefault="00AB7428" w:rsidP="00AB7428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50A7A" w:rsidRPr="00BD6CB4" w14:paraId="69BFFEF4" w14:textId="77777777" w:rsidTr="00685FD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DF84D72" w14:textId="77777777" w:rsidR="00D50A7A" w:rsidRPr="00323B31" w:rsidRDefault="00D50A7A" w:rsidP="00685FD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50A7A" w:rsidRPr="00BD6CB4" w14:paraId="4E0E9492" w14:textId="77777777" w:rsidTr="00685F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5A4D041" w14:textId="790DC51B" w:rsidR="00D50A7A" w:rsidRDefault="00E46015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E46015">
              <w:rPr>
                <w:rFonts w:cs="Arial"/>
                <w:position w:val="-14"/>
                <w:szCs w:val="22"/>
                <w:lang w:val="en-US"/>
              </w:rPr>
              <w:object w:dxaOrig="4320" w:dyaOrig="440" w14:anchorId="50ED6E5E">
                <v:shape id="_x0000_i1051" type="#_x0000_t75" style="width:3in;height:22pt" o:ole="">
                  <v:imagedata r:id="rId77" o:title=""/>
                </v:shape>
                <o:OLEObject Type="Embed" ProgID="Equation.DSMT4" ShapeID="_x0000_i1051" DrawAspect="Content" ObjectID="_1706602322" r:id="rId78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1ED5F986" w14:textId="2AE2A8E1" w:rsidR="00D50A7A" w:rsidRDefault="001F4CCC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54757A7B" wp14:editId="03D55CDA">
                  <wp:extent cx="5340350" cy="147320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9"/>
                          <a:srcRect b="54635"/>
                          <a:stretch/>
                        </pic:blipFill>
                        <pic:spPr bwMode="auto">
                          <a:xfrm>
                            <a:off x="0" y="0"/>
                            <a:ext cx="5340350" cy="1473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1D24E18" w14:textId="670BD061" w:rsidR="00D50A7A" w:rsidRDefault="00CA7499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1F4CCC">
              <w:rPr>
                <w:rFonts w:cs="Arial"/>
                <w:position w:val="-6"/>
                <w:szCs w:val="22"/>
                <w:lang w:val="en-US"/>
              </w:rPr>
              <w:object w:dxaOrig="3519" w:dyaOrig="320" w14:anchorId="547C9261">
                <v:shape id="_x0000_i1052" type="#_x0000_t75" style="width:176.5pt;height:15.5pt" o:ole="">
                  <v:imagedata r:id="rId80" o:title=""/>
                </v:shape>
                <o:OLEObject Type="Embed" ProgID="Equation.DSMT4" ShapeID="_x0000_i1052" DrawAspect="Content" ObjectID="_1706602323" r:id="rId81"/>
              </w:object>
            </w:r>
            <w:r w:rsidR="001F4CCC">
              <w:rPr>
                <w:rFonts w:cs="Arial"/>
                <w:szCs w:val="22"/>
                <w:lang w:val="en-US"/>
              </w:rPr>
              <w:t xml:space="preserve"> </w:t>
            </w:r>
          </w:p>
          <w:p w14:paraId="4C0A9BFA" w14:textId="77777777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50A7A" w:rsidRPr="00BD6CB4" w14:paraId="169175C0" w14:textId="77777777" w:rsidTr="00685F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0667B35" w14:textId="77777777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D50A7A" w:rsidRPr="00BD6CB4" w14:paraId="44D874BA" w14:textId="77777777" w:rsidTr="00685F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55F03E4" w14:textId="06622C4F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sym w:font="Wingdings 2" w:char="F050"/>
            </w:r>
            <w:r w:rsidRPr="00BD6CB4">
              <w:t xml:space="preserve"> </w:t>
            </w:r>
            <w:r w:rsidR="001F4CCC">
              <w:t>sets up equation for power 4 and uses De Moivre’s</w:t>
            </w:r>
          </w:p>
          <w:p w14:paraId="09252410" w14:textId="4263B43B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sym w:font="Wingdings 2" w:char="F050"/>
            </w:r>
            <w:r w:rsidRPr="00BD6CB4">
              <w:t xml:space="preserve"> </w:t>
            </w:r>
            <w:r w:rsidR="001F4CCC">
              <w:t>states expression for power 4</w:t>
            </w:r>
          </w:p>
          <w:p w14:paraId="70E5324E" w14:textId="0428F2C1" w:rsidR="00D50A7A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sym w:font="Wingdings 2" w:char="F050"/>
            </w:r>
            <w:r w:rsidRPr="00BD6CB4">
              <w:t xml:space="preserve"> </w:t>
            </w:r>
            <w:r w:rsidR="001F4CCC">
              <w:t>equates imaginary parts of both sides</w:t>
            </w:r>
          </w:p>
          <w:p w14:paraId="23C7D8E4" w14:textId="3AD823DB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1F4CCC">
              <w:t>states required expression</w:t>
            </w:r>
          </w:p>
        </w:tc>
      </w:tr>
    </w:tbl>
    <w:p w14:paraId="72A22DDE" w14:textId="52C6819A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2466D6C6" w14:textId="77777777" w:rsidR="00AB7428" w:rsidRP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47C0EE4F" w14:textId="692535AA" w:rsidR="00AB7428" w:rsidRDefault="006B6B1F" w:rsidP="00AB7428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8 (</w:t>
      </w:r>
      <w:r w:rsidR="008615A6">
        <w:rPr>
          <w:rFonts w:ascii="Arial" w:hAnsi="Arial" w:cs="Arial"/>
          <w:sz w:val="22"/>
          <w:szCs w:val="22"/>
        </w:rPr>
        <w:t>4, 2 &amp; 3 = 9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3F029301" w14:textId="60CE53F2" w:rsidR="006B6B1F" w:rsidRDefault="006B6B1F" w:rsidP="00AB7428">
      <w:pPr>
        <w:rPr>
          <w:rFonts w:ascii="Arial" w:hAnsi="Arial" w:cs="Arial"/>
          <w:sz w:val="22"/>
          <w:szCs w:val="22"/>
        </w:rPr>
      </w:pPr>
    </w:p>
    <w:p w14:paraId="667748CC" w14:textId="58EBB3A7" w:rsidR="006B6B1F" w:rsidRDefault="006B6B1F" w:rsidP="006B6B1F">
      <w:pPr>
        <w:pStyle w:val="ListParagraph"/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olve for all the roots </w:t>
      </w:r>
      <w:r w:rsidRPr="006B6B1F">
        <w:rPr>
          <w:rFonts w:ascii="Arial" w:hAnsi="Arial" w:cs="Arial"/>
          <w:position w:val="-6"/>
          <w:sz w:val="22"/>
          <w:szCs w:val="22"/>
        </w:rPr>
        <w:object w:dxaOrig="880" w:dyaOrig="320" w14:anchorId="570A3209">
          <v:shape id="_x0000_i1053" type="#_x0000_t75" style="width:44pt;height:16pt" o:ole="">
            <v:imagedata r:id="rId82" o:title=""/>
          </v:shape>
          <o:OLEObject Type="Embed" ProgID="Equation.DSMT4" ShapeID="_x0000_i1053" DrawAspect="Content" ObjectID="_1706602324" r:id="rId83"/>
        </w:object>
      </w:r>
      <w:r>
        <w:rPr>
          <w:rFonts w:ascii="Arial" w:hAnsi="Arial" w:cs="Arial"/>
          <w:sz w:val="22"/>
          <w:szCs w:val="22"/>
        </w:rPr>
        <w:t xml:space="preserve"> in polar form </w:t>
      </w:r>
      <w:r w:rsidRPr="006B6B1F">
        <w:rPr>
          <w:rFonts w:ascii="Arial" w:hAnsi="Arial" w:cs="Arial"/>
          <w:position w:val="-6"/>
          <w:sz w:val="22"/>
          <w:szCs w:val="22"/>
        </w:rPr>
        <w:object w:dxaOrig="920" w:dyaOrig="279" w14:anchorId="239749B8">
          <v:shape id="_x0000_i1054" type="#_x0000_t75" style="width:46pt;height:14pt" o:ole="">
            <v:imagedata r:id="rId84" o:title=""/>
          </v:shape>
          <o:OLEObject Type="Embed" ProgID="Equation.DSMT4" ShapeID="_x0000_i1054" DrawAspect="Content" ObjectID="_1706602325" r:id="rId85"/>
        </w:object>
      </w:r>
      <w:r>
        <w:rPr>
          <w:rFonts w:ascii="Arial" w:hAnsi="Arial" w:cs="Arial"/>
          <w:sz w:val="22"/>
          <w:szCs w:val="22"/>
        </w:rPr>
        <w:t xml:space="preserve"> with </w:t>
      </w:r>
      <w:r w:rsidRPr="006B6B1F">
        <w:rPr>
          <w:rFonts w:ascii="Arial" w:hAnsi="Arial" w:cs="Arial"/>
          <w:position w:val="-6"/>
          <w:sz w:val="22"/>
          <w:szCs w:val="22"/>
        </w:rPr>
        <w:object w:dxaOrig="1120" w:dyaOrig="279" w14:anchorId="14DC3C7A">
          <v:shape id="_x0000_i1055" type="#_x0000_t75" style="width:56pt;height:14pt" o:ole="">
            <v:imagedata r:id="rId86" o:title=""/>
          </v:shape>
          <o:OLEObject Type="Embed" ProgID="Equation.DSMT4" ShapeID="_x0000_i1055" DrawAspect="Content" ObjectID="_1706602326" r:id="rId87"/>
        </w:object>
      </w:r>
      <w:r>
        <w:rPr>
          <w:rFonts w:ascii="Arial" w:hAnsi="Arial" w:cs="Arial"/>
          <w:sz w:val="22"/>
          <w:szCs w:val="22"/>
        </w:rPr>
        <w:t>.</w:t>
      </w:r>
    </w:p>
    <w:p w14:paraId="4A75F05F" w14:textId="2993550A" w:rsidR="0073181D" w:rsidRDefault="0073181D" w:rsidP="0073181D">
      <w:pPr>
        <w:rPr>
          <w:rFonts w:ascii="Arial" w:hAnsi="Arial" w:cs="Arial"/>
          <w:sz w:val="22"/>
          <w:szCs w:val="22"/>
        </w:rPr>
      </w:pPr>
    </w:p>
    <w:p w14:paraId="14322306" w14:textId="62764E1B" w:rsidR="0073181D" w:rsidRDefault="0073181D" w:rsidP="0073181D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50A7A" w:rsidRPr="00BD6CB4" w14:paraId="2381B631" w14:textId="77777777" w:rsidTr="00685FD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7250D73" w14:textId="77777777" w:rsidR="00D50A7A" w:rsidRPr="00323B31" w:rsidRDefault="00D50A7A" w:rsidP="00685FD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50A7A" w:rsidRPr="00BD6CB4" w14:paraId="6B6F11DA" w14:textId="77777777" w:rsidTr="00685F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95D4D65" w14:textId="7ECE4CD8" w:rsidR="00D50A7A" w:rsidRPr="00BD6CB4" w:rsidRDefault="00D616D9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475CEF">
              <w:rPr>
                <w:rFonts w:ascii="Arial" w:hAnsi="Arial" w:cs="Arial"/>
                <w:position w:val="-12"/>
                <w:sz w:val="22"/>
                <w:szCs w:val="22"/>
              </w:rPr>
              <w:object w:dxaOrig="6160" w:dyaOrig="5480" w14:anchorId="2631B0BC">
                <v:shape id="_x0000_i1056" type="#_x0000_t75" style="width:308pt;height:274pt" o:ole="">
                  <v:imagedata r:id="rId88" o:title=""/>
                </v:shape>
                <o:OLEObject Type="Embed" ProgID="Equation.DSMT4" ShapeID="_x0000_i1056" DrawAspect="Content" ObjectID="_1706602327" r:id="rId89"/>
              </w:object>
            </w:r>
          </w:p>
        </w:tc>
      </w:tr>
      <w:tr w:rsidR="00D50A7A" w:rsidRPr="00BD6CB4" w14:paraId="47A91753" w14:textId="77777777" w:rsidTr="00685F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F0CC332" w14:textId="77777777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>Specific behaviours</w:t>
            </w:r>
          </w:p>
        </w:tc>
      </w:tr>
      <w:tr w:rsidR="00D50A7A" w:rsidRPr="00BD6CB4" w14:paraId="48F49E7F" w14:textId="77777777" w:rsidTr="00685F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CF0B3E7" w14:textId="6138968E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sym w:font="Wingdings 2" w:char="F050"/>
            </w:r>
            <w:r w:rsidRPr="00BD6CB4">
              <w:t xml:space="preserve"> </w:t>
            </w:r>
            <w:r w:rsidR="00475CEF">
              <w:t>converts RHS to polar</w:t>
            </w:r>
          </w:p>
          <w:p w14:paraId="79327C35" w14:textId="2D02B9C7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sym w:font="Wingdings 2" w:char="F050"/>
            </w:r>
            <w:r w:rsidRPr="00BD6CB4">
              <w:t xml:space="preserve"> </w:t>
            </w:r>
            <w:r w:rsidR="00475CEF">
              <w:t>demonstrates use of De Moivre’s</w:t>
            </w:r>
          </w:p>
          <w:p w14:paraId="20D3EE8C" w14:textId="05351D91" w:rsidR="00D50A7A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sym w:font="Wingdings 2" w:char="F050"/>
            </w:r>
            <w:r w:rsidRPr="00BD6CB4">
              <w:t xml:space="preserve"> </w:t>
            </w:r>
            <w:r w:rsidR="00475CEF">
              <w:t>determines modulus of all roots</w:t>
            </w:r>
          </w:p>
          <w:p w14:paraId="7D733CE8" w14:textId="36586E9C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475CEF">
              <w:t xml:space="preserve">determines principal arguments </w:t>
            </w:r>
          </w:p>
        </w:tc>
      </w:tr>
    </w:tbl>
    <w:p w14:paraId="0D913EE9" w14:textId="77777777" w:rsidR="0073181D" w:rsidRPr="0073181D" w:rsidRDefault="0073181D" w:rsidP="0073181D">
      <w:pPr>
        <w:rPr>
          <w:rFonts w:ascii="Arial" w:hAnsi="Arial" w:cs="Arial"/>
          <w:sz w:val="22"/>
          <w:szCs w:val="22"/>
        </w:rPr>
      </w:pPr>
    </w:p>
    <w:p w14:paraId="642503F2" w14:textId="1827174F" w:rsidR="006B6B1F" w:rsidRDefault="006B6B1F" w:rsidP="006B6B1F">
      <w:pPr>
        <w:pStyle w:val="ListParagraph"/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Plot these roots on the complex plane below.</w:t>
      </w:r>
    </w:p>
    <w:p w14:paraId="2EB6010D" w14:textId="4C533319" w:rsidR="0073181D" w:rsidRDefault="0073181D" w:rsidP="0073181D">
      <w:pPr>
        <w:rPr>
          <w:rFonts w:ascii="Arial" w:hAnsi="Arial" w:cs="Arial"/>
          <w:sz w:val="22"/>
          <w:szCs w:val="22"/>
        </w:rPr>
      </w:pPr>
    </w:p>
    <w:p w14:paraId="2EDC247E" w14:textId="48FA4739" w:rsidR="0073181D" w:rsidRDefault="0073181D" w:rsidP="0073181D">
      <w:pPr>
        <w:rPr>
          <w:rFonts w:ascii="Arial" w:hAnsi="Arial" w:cs="Arial"/>
          <w:sz w:val="22"/>
          <w:szCs w:val="22"/>
        </w:rPr>
      </w:pPr>
    </w:p>
    <w:p w14:paraId="448B3C95" w14:textId="2CA00908" w:rsidR="00C0225D" w:rsidRDefault="00C0225D" w:rsidP="0073181D">
      <w:pPr>
        <w:rPr>
          <w:rFonts w:ascii="Arial" w:hAnsi="Arial" w:cs="Arial"/>
          <w:sz w:val="22"/>
          <w:szCs w:val="22"/>
        </w:rPr>
      </w:pPr>
    </w:p>
    <w:p w14:paraId="128736C6" w14:textId="4601444B" w:rsidR="00C0225D" w:rsidRDefault="00685FD5" w:rsidP="0073181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920" w:dyaOrig="279" w14:anchorId="1AB5A3E2">
          <v:shape id="_x0000_s1051" type="#_x0000_t75" style="position:absolute;margin-left:0;margin-top:-25.3pt;width:268.5pt;height:265.95pt;z-index:251658240">
            <v:imagedata r:id="rId90" o:title=""/>
          </v:shape>
          <o:OLEObject Type="Embed" ProgID="FXDraw.Graphic" ShapeID="_x0000_s1051" DrawAspect="Content" ObjectID="_1706602333" r:id="rId91"/>
        </w:object>
      </w:r>
    </w:p>
    <w:p w14:paraId="6EE9D633" w14:textId="1BCB4356" w:rsidR="00C0225D" w:rsidRDefault="00C0225D" w:rsidP="0073181D">
      <w:pPr>
        <w:rPr>
          <w:rFonts w:ascii="Arial" w:hAnsi="Arial" w:cs="Arial"/>
          <w:sz w:val="22"/>
          <w:szCs w:val="22"/>
        </w:rPr>
      </w:pPr>
    </w:p>
    <w:p w14:paraId="5FE307CB" w14:textId="23AED083" w:rsidR="00C0225D" w:rsidRDefault="00C0225D" w:rsidP="0073181D">
      <w:pPr>
        <w:rPr>
          <w:rFonts w:ascii="Arial" w:hAnsi="Arial" w:cs="Arial"/>
          <w:sz w:val="22"/>
          <w:szCs w:val="22"/>
        </w:rPr>
      </w:pPr>
    </w:p>
    <w:p w14:paraId="0481FC4C" w14:textId="09B8A6C3" w:rsidR="00C0225D" w:rsidRDefault="00C0225D" w:rsidP="0073181D">
      <w:pPr>
        <w:rPr>
          <w:rFonts w:ascii="Arial" w:hAnsi="Arial" w:cs="Arial"/>
          <w:sz w:val="22"/>
          <w:szCs w:val="22"/>
        </w:rPr>
      </w:pPr>
    </w:p>
    <w:p w14:paraId="0BE22E55" w14:textId="7F181BC9" w:rsidR="00C0225D" w:rsidRDefault="00C0225D" w:rsidP="0073181D">
      <w:pPr>
        <w:rPr>
          <w:rFonts w:ascii="Arial" w:hAnsi="Arial" w:cs="Arial"/>
          <w:sz w:val="22"/>
          <w:szCs w:val="22"/>
        </w:rPr>
      </w:pPr>
    </w:p>
    <w:p w14:paraId="5AEEF4F7" w14:textId="1C3886D1" w:rsidR="00C0225D" w:rsidRDefault="00C0225D" w:rsidP="0073181D">
      <w:pPr>
        <w:rPr>
          <w:rFonts w:ascii="Arial" w:hAnsi="Arial" w:cs="Arial"/>
          <w:sz w:val="22"/>
          <w:szCs w:val="22"/>
        </w:rPr>
      </w:pPr>
    </w:p>
    <w:p w14:paraId="3F98C6A9" w14:textId="630A06DA" w:rsidR="00C0225D" w:rsidRDefault="00C0225D" w:rsidP="0073181D">
      <w:pPr>
        <w:rPr>
          <w:rFonts w:ascii="Arial" w:hAnsi="Arial" w:cs="Arial"/>
          <w:sz w:val="22"/>
          <w:szCs w:val="22"/>
        </w:rPr>
      </w:pPr>
    </w:p>
    <w:p w14:paraId="12B5C1A6" w14:textId="61D2B8B9" w:rsidR="00C0225D" w:rsidRDefault="00C0225D" w:rsidP="0073181D">
      <w:pPr>
        <w:rPr>
          <w:rFonts w:ascii="Arial" w:hAnsi="Arial" w:cs="Arial"/>
          <w:sz w:val="22"/>
          <w:szCs w:val="22"/>
        </w:rPr>
      </w:pPr>
    </w:p>
    <w:p w14:paraId="6C056C9E" w14:textId="2724DA51" w:rsidR="00C0225D" w:rsidRDefault="00C0225D" w:rsidP="0073181D">
      <w:pPr>
        <w:rPr>
          <w:rFonts w:ascii="Arial" w:hAnsi="Arial" w:cs="Arial"/>
          <w:sz w:val="22"/>
          <w:szCs w:val="22"/>
        </w:rPr>
      </w:pPr>
    </w:p>
    <w:p w14:paraId="4BD82513" w14:textId="3E1326F7" w:rsidR="00C0225D" w:rsidRDefault="00C0225D" w:rsidP="0073181D">
      <w:pPr>
        <w:rPr>
          <w:rFonts w:ascii="Arial" w:hAnsi="Arial" w:cs="Arial"/>
          <w:sz w:val="22"/>
          <w:szCs w:val="22"/>
        </w:rPr>
      </w:pPr>
    </w:p>
    <w:p w14:paraId="7FCA9C21" w14:textId="1AD4AC5B" w:rsidR="00C0225D" w:rsidRDefault="00C0225D" w:rsidP="0073181D">
      <w:pPr>
        <w:rPr>
          <w:rFonts w:ascii="Arial" w:hAnsi="Arial" w:cs="Arial"/>
          <w:sz w:val="22"/>
          <w:szCs w:val="22"/>
        </w:rPr>
      </w:pPr>
    </w:p>
    <w:p w14:paraId="6BE4D707" w14:textId="451A1BAF" w:rsidR="00C0225D" w:rsidRDefault="00C0225D" w:rsidP="0073181D">
      <w:pPr>
        <w:rPr>
          <w:rFonts w:ascii="Arial" w:hAnsi="Arial" w:cs="Arial"/>
          <w:sz w:val="22"/>
          <w:szCs w:val="22"/>
        </w:rPr>
      </w:pPr>
    </w:p>
    <w:p w14:paraId="15A4D108" w14:textId="6EF3EC2E" w:rsidR="00C0225D" w:rsidRDefault="00C0225D" w:rsidP="0073181D">
      <w:pPr>
        <w:rPr>
          <w:rFonts w:ascii="Arial" w:hAnsi="Arial" w:cs="Arial"/>
          <w:sz w:val="22"/>
          <w:szCs w:val="22"/>
        </w:rPr>
      </w:pPr>
    </w:p>
    <w:p w14:paraId="1EB89D78" w14:textId="2B7DC8B5" w:rsidR="00C0225D" w:rsidRDefault="00C0225D" w:rsidP="0073181D">
      <w:pPr>
        <w:rPr>
          <w:rFonts w:ascii="Arial" w:hAnsi="Arial" w:cs="Arial"/>
          <w:sz w:val="22"/>
          <w:szCs w:val="22"/>
        </w:rPr>
      </w:pPr>
    </w:p>
    <w:p w14:paraId="13897F81" w14:textId="1CED30BC" w:rsidR="00C0225D" w:rsidRDefault="00C0225D" w:rsidP="0073181D">
      <w:pPr>
        <w:rPr>
          <w:rFonts w:ascii="Arial" w:hAnsi="Arial" w:cs="Arial"/>
          <w:sz w:val="22"/>
          <w:szCs w:val="22"/>
        </w:rPr>
      </w:pPr>
    </w:p>
    <w:p w14:paraId="527370F7" w14:textId="33705FC9" w:rsidR="00C0225D" w:rsidRDefault="00C0225D" w:rsidP="0073181D">
      <w:pPr>
        <w:rPr>
          <w:rFonts w:ascii="Arial" w:hAnsi="Arial" w:cs="Arial"/>
          <w:sz w:val="22"/>
          <w:szCs w:val="22"/>
        </w:rPr>
      </w:pPr>
    </w:p>
    <w:p w14:paraId="79177FC0" w14:textId="158CF1DF" w:rsidR="00C0225D" w:rsidRDefault="00C0225D" w:rsidP="0073181D">
      <w:pPr>
        <w:rPr>
          <w:rFonts w:ascii="Arial" w:hAnsi="Arial" w:cs="Arial"/>
          <w:sz w:val="22"/>
          <w:szCs w:val="22"/>
        </w:rPr>
      </w:pPr>
    </w:p>
    <w:p w14:paraId="5B27BB12" w14:textId="77777777" w:rsidR="00C0225D" w:rsidRDefault="00C0225D" w:rsidP="0073181D">
      <w:pPr>
        <w:rPr>
          <w:rFonts w:ascii="Arial" w:hAnsi="Arial" w:cs="Arial"/>
          <w:sz w:val="22"/>
          <w:szCs w:val="22"/>
        </w:rPr>
      </w:pPr>
    </w:p>
    <w:p w14:paraId="6AD69AE5" w14:textId="77777777" w:rsidR="00C0225D" w:rsidRDefault="00C0225D" w:rsidP="0073181D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50A7A" w:rsidRPr="00BD6CB4" w14:paraId="61BBDA28" w14:textId="77777777" w:rsidTr="00685FD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F5457DE" w14:textId="77777777" w:rsidR="00D50A7A" w:rsidRPr="00323B31" w:rsidRDefault="00D50A7A" w:rsidP="00685FD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50A7A" w:rsidRPr="00BD6CB4" w14:paraId="35AC1816" w14:textId="77777777" w:rsidTr="00685F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207857D" w14:textId="77777777" w:rsidR="00D50A7A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598E593" w14:textId="77777777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50A7A" w:rsidRPr="00BD6CB4" w14:paraId="6F1CE906" w14:textId="77777777" w:rsidTr="00685F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624DC1C" w14:textId="77777777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D50A7A" w:rsidRPr="00BD6CB4" w14:paraId="4D0E1EE6" w14:textId="77777777" w:rsidTr="00685F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32476A1" w14:textId="63E11C23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sym w:font="Wingdings 2" w:char="F050"/>
            </w:r>
            <w:r w:rsidRPr="00BD6CB4">
              <w:t xml:space="preserve"> </w:t>
            </w:r>
            <w:r w:rsidR="005B567B">
              <w:t>shows scale and equally distance</w:t>
            </w:r>
          </w:p>
          <w:p w14:paraId="68E7C43F" w14:textId="387D415D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sym w:font="Wingdings 2" w:char="F050"/>
            </w:r>
            <w:r w:rsidRPr="00BD6CB4">
              <w:t xml:space="preserve"> </w:t>
            </w:r>
            <w:r w:rsidR="005B567B">
              <w:t>all positions correct</w:t>
            </w:r>
          </w:p>
          <w:p w14:paraId="77889020" w14:textId="38416294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58161480" w14:textId="77777777" w:rsidR="0073181D" w:rsidRPr="0073181D" w:rsidRDefault="0073181D" w:rsidP="0073181D">
      <w:pPr>
        <w:rPr>
          <w:rFonts w:ascii="Arial" w:hAnsi="Arial" w:cs="Arial"/>
          <w:sz w:val="22"/>
          <w:szCs w:val="22"/>
        </w:rPr>
      </w:pPr>
    </w:p>
    <w:p w14:paraId="21E08760" w14:textId="163975AB" w:rsidR="008615A6" w:rsidRPr="006B6B1F" w:rsidRDefault="008615A6" w:rsidP="006B6B1F">
      <w:pPr>
        <w:pStyle w:val="ListParagraph"/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djacent points can be joined by lines to form a polygon. Determine the exact area of this polygon.</w:t>
      </w:r>
    </w:p>
    <w:p w14:paraId="140B4B73" w14:textId="105A3048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6EFAE1CA" w14:textId="29B505F5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20B26059" w14:textId="7626EFB9" w:rsidR="00AB7428" w:rsidRDefault="00AB7428" w:rsidP="00AB7428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50A7A" w:rsidRPr="00BD6CB4" w14:paraId="0A4DD0E9" w14:textId="77777777" w:rsidTr="00685FD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4263F0E" w14:textId="77777777" w:rsidR="00D50A7A" w:rsidRPr="00323B31" w:rsidRDefault="00D50A7A" w:rsidP="00685FD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50A7A" w:rsidRPr="00BD6CB4" w14:paraId="31D78AAF" w14:textId="77777777" w:rsidTr="00685F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6541F6F" w14:textId="77777777" w:rsidR="00D50A7A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446C648" w14:textId="66288BD5" w:rsidR="00D50A7A" w:rsidRDefault="00140790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3C895527" wp14:editId="0BB78DFE">
                  <wp:extent cx="4610100" cy="299085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92"/>
                          <a:srcRect b="60553"/>
                          <a:stretch/>
                        </pic:blipFill>
                        <pic:spPr bwMode="auto">
                          <a:xfrm>
                            <a:off x="0" y="0"/>
                            <a:ext cx="4610100" cy="29908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A3193A4" w14:textId="77777777" w:rsidR="00D50A7A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AF9F278" w14:textId="77777777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50A7A" w:rsidRPr="00BD6CB4" w14:paraId="7DBC9AFF" w14:textId="77777777" w:rsidTr="00685F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4F0320B" w14:textId="77777777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>Specific behaviours</w:t>
            </w:r>
          </w:p>
        </w:tc>
      </w:tr>
      <w:tr w:rsidR="00D50A7A" w:rsidRPr="00BD6CB4" w14:paraId="18205864" w14:textId="77777777" w:rsidTr="00685F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7932205" w14:textId="324656B5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sym w:font="Wingdings 2" w:char="F050"/>
            </w:r>
            <w:r w:rsidRPr="00BD6CB4">
              <w:t xml:space="preserve"> </w:t>
            </w:r>
            <w:r w:rsidR="00140790">
              <w:t>identifies equilateral triangles</w:t>
            </w:r>
          </w:p>
          <w:p w14:paraId="728CFD8B" w14:textId="24FA3AD4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sym w:font="Wingdings 2" w:char="F050"/>
            </w:r>
            <w:r w:rsidRPr="00BD6CB4">
              <w:t xml:space="preserve"> </w:t>
            </w:r>
            <w:r w:rsidR="00140790">
              <w:t>determines side lengths</w:t>
            </w:r>
          </w:p>
          <w:p w14:paraId="25E7B4A2" w14:textId="7A626B1A" w:rsidR="00D50A7A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sym w:font="Wingdings 2" w:char="F050"/>
            </w:r>
            <w:r w:rsidRPr="00BD6CB4">
              <w:t xml:space="preserve"> </w:t>
            </w:r>
            <w:r w:rsidR="00140790">
              <w:t>shows calculation for total exact area</w:t>
            </w:r>
          </w:p>
          <w:p w14:paraId="45097D7F" w14:textId="1BCF0CDC" w:rsidR="00D50A7A" w:rsidRPr="00BD6CB4" w:rsidRDefault="00D50A7A" w:rsidP="00685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4EC791A7" w14:textId="592BA0D6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79C62487" w14:textId="417459BC" w:rsidR="00AB7428" w:rsidRDefault="00AB7428" w:rsidP="00AB7428">
      <w:pPr>
        <w:rPr>
          <w:rFonts w:ascii="Arial" w:hAnsi="Arial" w:cs="Arial"/>
          <w:sz w:val="22"/>
          <w:szCs w:val="22"/>
        </w:rPr>
      </w:pPr>
    </w:p>
    <w:p w14:paraId="27A36388" w14:textId="422E10E7" w:rsidR="00AB7428" w:rsidRDefault="00AB7428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C4B461B" w14:textId="3A4B491A" w:rsidR="00A41B40" w:rsidRDefault="00A41B40" w:rsidP="00AB7428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Working out space</w:t>
      </w:r>
    </w:p>
    <w:p w14:paraId="75402AA8" w14:textId="77777777" w:rsidR="00A41B40" w:rsidRDefault="00A41B4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4E84089D" w14:textId="77593B43" w:rsidR="00AB7428" w:rsidRPr="00AB7428" w:rsidRDefault="00A41B40" w:rsidP="00AB7428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Working out space</w:t>
      </w:r>
    </w:p>
    <w:p w14:paraId="764FA45A" w14:textId="68610BA7" w:rsidR="00B063F8" w:rsidRDefault="00B063F8" w:rsidP="009A606B">
      <w:pPr>
        <w:rPr>
          <w:rFonts w:ascii="Arial" w:hAnsi="Arial" w:cs="Arial"/>
          <w:sz w:val="22"/>
          <w:szCs w:val="22"/>
        </w:rPr>
      </w:pPr>
    </w:p>
    <w:p w14:paraId="6E08E25A" w14:textId="65E08AFB" w:rsidR="00B063F8" w:rsidRDefault="00B063F8" w:rsidP="009A606B">
      <w:pPr>
        <w:rPr>
          <w:rFonts w:ascii="Arial" w:hAnsi="Arial" w:cs="Arial"/>
          <w:sz w:val="22"/>
          <w:szCs w:val="22"/>
        </w:rPr>
      </w:pPr>
    </w:p>
    <w:p w14:paraId="7240BBC9" w14:textId="77777777" w:rsidR="00B063F8" w:rsidRPr="009A606B" w:rsidRDefault="00B063F8" w:rsidP="009A606B">
      <w:pPr>
        <w:rPr>
          <w:rFonts w:ascii="Arial" w:hAnsi="Arial" w:cs="Arial"/>
          <w:sz w:val="22"/>
          <w:szCs w:val="22"/>
        </w:rPr>
      </w:pPr>
    </w:p>
    <w:sectPr w:rsidR="00B063F8" w:rsidRPr="009A606B" w:rsidSect="00C50199">
      <w:headerReference w:type="default" r:id="rId93"/>
      <w:footerReference w:type="default" r:id="rId94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E9DEA64" w14:textId="77777777" w:rsidR="00FA12D9" w:rsidRDefault="00FA12D9" w:rsidP="001037DD">
      <w:r>
        <w:separator/>
      </w:r>
    </w:p>
  </w:endnote>
  <w:endnote w:type="continuationSeparator" w:id="0">
    <w:p w14:paraId="1ED1D76B" w14:textId="77777777" w:rsidR="00FA12D9" w:rsidRDefault="00FA12D9" w:rsidP="001037DD">
      <w:r>
        <w:continuationSeparator/>
      </w:r>
    </w:p>
  </w:endnote>
  <w:endnote w:type="continuationNotice" w:id="1">
    <w:p w14:paraId="41B28EB3" w14:textId="77777777" w:rsidR="002E14EC" w:rsidRDefault="002E14EC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430284" w:rsidRDefault="00430284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430284" w:rsidRDefault="0043028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974CB31" w14:textId="77777777" w:rsidR="00FA12D9" w:rsidRDefault="00FA12D9" w:rsidP="001037DD">
      <w:r>
        <w:separator/>
      </w:r>
    </w:p>
  </w:footnote>
  <w:footnote w:type="continuationSeparator" w:id="0">
    <w:p w14:paraId="1A56CC25" w14:textId="77777777" w:rsidR="00FA12D9" w:rsidRDefault="00FA12D9" w:rsidP="001037DD">
      <w:r>
        <w:continuationSeparator/>
      </w:r>
    </w:p>
  </w:footnote>
  <w:footnote w:type="continuationNotice" w:id="1">
    <w:p w14:paraId="1CC99AEB" w14:textId="77777777" w:rsidR="002E14EC" w:rsidRDefault="002E14EC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3D88BC44" w:rsidR="00430284" w:rsidRDefault="0065198A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1037DD" w:rsidRDefault="001037DD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674736"/>
    <w:multiLevelType w:val="hybridMultilevel"/>
    <w:tmpl w:val="2E0AC17C"/>
    <w:lvl w:ilvl="0" w:tplc="D4903192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B14E42"/>
    <w:multiLevelType w:val="hybridMultilevel"/>
    <w:tmpl w:val="3252E142"/>
    <w:lvl w:ilvl="0" w:tplc="9EB29B8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3F1CD4"/>
    <w:multiLevelType w:val="hybridMultilevel"/>
    <w:tmpl w:val="428664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6221CB"/>
    <w:multiLevelType w:val="hybridMultilevel"/>
    <w:tmpl w:val="76C0400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F7026C"/>
    <w:multiLevelType w:val="hybridMultilevel"/>
    <w:tmpl w:val="8166C29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BEA2F32"/>
    <w:multiLevelType w:val="hybridMultilevel"/>
    <w:tmpl w:val="A320A7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426C99"/>
    <w:multiLevelType w:val="hybridMultilevel"/>
    <w:tmpl w:val="2430C0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CA24D57"/>
    <w:multiLevelType w:val="hybridMultilevel"/>
    <w:tmpl w:val="07CC79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FB11B90"/>
    <w:multiLevelType w:val="hybridMultilevel"/>
    <w:tmpl w:val="4CCEF01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02D4283"/>
    <w:multiLevelType w:val="hybridMultilevel"/>
    <w:tmpl w:val="22F46CC0"/>
    <w:lvl w:ilvl="0" w:tplc="23AA7B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4220214"/>
    <w:multiLevelType w:val="hybridMultilevel"/>
    <w:tmpl w:val="630C33B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9D5339D"/>
    <w:multiLevelType w:val="hybridMultilevel"/>
    <w:tmpl w:val="B56450B4"/>
    <w:lvl w:ilvl="0" w:tplc="B7D4C6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9F219D2"/>
    <w:multiLevelType w:val="hybridMultilevel"/>
    <w:tmpl w:val="9880E6B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247443F"/>
    <w:multiLevelType w:val="hybridMultilevel"/>
    <w:tmpl w:val="90581E06"/>
    <w:lvl w:ilvl="0" w:tplc="F37C64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715FA5"/>
    <w:multiLevelType w:val="hybridMultilevel"/>
    <w:tmpl w:val="55224C3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52954DF"/>
    <w:multiLevelType w:val="hybridMultilevel"/>
    <w:tmpl w:val="5BEE19FE"/>
    <w:lvl w:ilvl="0" w:tplc="2A568EA8">
      <w:start w:val="1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 w15:restartNumberingAfterBreak="0">
    <w:nsid w:val="2B5B77DA"/>
    <w:multiLevelType w:val="hybridMultilevel"/>
    <w:tmpl w:val="A672057C"/>
    <w:lvl w:ilvl="0" w:tplc="25EC31B0">
      <w:start w:val="1"/>
      <w:numFmt w:val="lowerLetter"/>
      <w:lvlText w:val="(%1)"/>
      <w:lvlJc w:val="left"/>
      <w:pPr>
        <w:ind w:left="114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60" w:hanging="360"/>
      </w:pPr>
    </w:lvl>
    <w:lvl w:ilvl="2" w:tplc="0C09001B" w:tentative="1">
      <w:start w:val="1"/>
      <w:numFmt w:val="lowerRoman"/>
      <w:lvlText w:val="%3."/>
      <w:lvlJc w:val="right"/>
      <w:pPr>
        <w:ind w:left="2580" w:hanging="180"/>
      </w:pPr>
    </w:lvl>
    <w:lvl w:ilvl="3" w:tplc="0C09000F" w:tentative="1">
      <w:start w:val="1"/>
      <w:numFmt w:val="decimal"/>
      <w:lvlText w:val="%4."/>
      <w:lvlJc w:val="left"/>
      <w:pPr>
        <w:ind w:left="3300" w:hanging="360"/>
      </w:pPr>
    </w:lvl>
    <w:lvl w:ilvl="4" w:tplc="0C090019" w:tentative="1">
      <w:start w:val="1"/>
      <w:numFmt w:val="lowerLetter"/>
      <w:lvlText w:val="%5."/>
      <w:lvlJc w:val="left"/>
      <w:pPr>
        <w:ind w:left="4020" w:hanging="360"/>
      </w:pPr>
    </w:lvl>
    <w:lvl w:ilvl="5" w:tplc="0C09001B" w:tentative="1">
      <w:start w:val="1"/>
      <w:numFmt w:val="lowerRoman"/>
      <w:lvlText w:val="%6."/>
      <w:lvlJc w:val="right"/>
      <w:pPr>
        <w:ind w:left="4740" w:hanging="180"/>
      </w:pPr>
    </w:lvl>
    <w:lvl w:ilvl="6" w:tplc="0C09000F" w:tentative="1">
      <w:start w:val="1"/>
      <w:numFmt w:val="decimal"/>
      <w:lvlText w:val="%7."/>
      <w:lvlJc w:val="left"/>
      <w:pPr>
        <w:ind w:left="5460" w:hanging="360"/>
      </w:pPr>
    </w:lvl>
    <w:lvl w:ilvl="7" w:tplc="0C090019" w:tentative="1">
      <w:start w:val="1"/>
      <w:numFmt w:val="lowerLetter"/>
      <w:lvlText w:val="%8."/>
      <w:lvlJc w:val="left"/>
      <w:pPr>
        <w:ind w:left="6180" w:hanging="360"/>
      </w:pPr>
    </w:lvl>
    <w:lvl w:ilvl="8" w:tplc="0C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7" w15:restartNumberingAfterBreak="0">
    <w:nsid w:val="30446A74"/>
    <w:multiLevelType w:val="multilevel"/>
    <w:tmpl w:val="7614538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3308008F"/>
    <w:multiLevelType w:val="hybridMultilevel"/>
    <w:tmpl w:val="4F98E35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52B7F77"/>
    <w:multiLevelType w:val="hybridMultilevel"/>
    <w:tmpl w:val="F4D4289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78D5DEE"/>
    <w:multiLevelType w:val="hybridMultilevel"/>
    <w:tmpl w:val="1532A34A"/>
    <w:lvl w:ilvl="0" w:tplc="3522B2E2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 w15:restartNumberingAfterBreak="0">
    <w:nsid w:val="37A16CE8"/>
    <w:multiLevelType w:val="hybridMultilevel"/>
    <w:tmpl w:val="B7A486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93C04A2"/>
    <w:multiLevelType w:val="hybridMultilevel"/>
    <w:tmpl w:val="623C02B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9786287"/>
    <w:multiLevelType w:val="hybridMultilevel"/>
    <w:tmpl w:val="A3684ADC"/>
    <w:lvl w:ilvl="0" w:tplc="5326585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3F2609E"/>
    <w:multiLevelType w:val="hybridMultilevel"/>
    <w:tmpl w:val="67F47D6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82B50F8"/>
    <w:multiLevelType w:val="hybridMultilevel"/>
    <w:tmpl w:val="EB0A721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E7B77A6"/>
    <w:multiLevelType w:val="hybridMultilevel"/>
    <w:tmpl w:val="A24EF8A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2030FFD"/>
    <w:multiLevelType w:val="hybridMultilevel"/>
    <w:tmpl w:val="386CE14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A373748"/>
    <w:multiLevelType w:val="hybridMultilevel"/>
    <w:tmpl w:val="21E25F4A"/>
    <w:lvl w:ilvl="0" w:tplc="0F50AFB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5A9A1DFC"/>
    <w:multiLevelType w:val="hybridMultilevel"/>
    <w:tmpl w:val="7E261CBC"/>
    <w:lvl w:ilvl="0" w:tplc="5ED68D8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BBA2E19"/>
    <w:multiLevelType w:val="hybridMultilevel"/>
    <w:tmpl w:val="AEDEEA66"/>
    <w:lvl w:ilvl="0" w:tplc="FBBE512E">
      <w:start w:val="1"/>
      <w:numFmt w:val="lowerLetter"/>
      <w:lvlText w:val="(%1)"/>
      <w:lvlJc w:val="left"/>
      <w:pPr>
        <w:ind w:left="108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5EC2020C"/>
    <w:multiLevelType w:val="hybridMultilevel"/>
    <w:tmpl w:val="FB4E7C3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FBA30B5"/>
    <w:multiLevelType w:val="hybridMultilevel"/>
    <w:tmpl w:val="F6F26D7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06B4006"/>
    <w:multiLevelType w:val="hybridMultilevel"/>
    <w:tmpl w:val="CC2C33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68A7652"/>
    <w:multiLevelType w:val="hybridMultilevel"/>
    <w:tmpl w:val="B7F815D0"/>
    <w:lvl w:ilvl="0" w:tplc="01124B2E">
      <w:start w:val="9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E057417"/>
    <w:multiLevelType w:val="hybridMultilevel"/>
    <w:tmpl w:val="24BEF76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E4C19A8"/>
    <w:multiLevelType w:val="hybridMultilevel"/>
    <w:tmpl w:val="EDB6EF86"/>
    <w:lvl w:ilvl="0" w:tplc="3756685C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22A1743"/>
    <w:multiLevelType w:val="hybridMultilevel"/>
    <w:tmpl w:val="DD50DB6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2E33F21"/>
    <w:multiLevelType w:val="hybridMultilevel"/>
    <w:tmpl w:val="A6A45568"/>
    <w:lvl w:ilvl="0" w:tplc="91C007E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9" w15:restartNumberingAfterBreak="0">
    <w:nsid w:val="73F9598C"/>
    <w:multiLevelType w:val="hybridMultilevel"/>
    <w:tmpl w:val="1C1816E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96D2BA5"/>
    <w:multiLevelType w:val="hybridMultilevel"/>
    <w:tmpl w:val="698ED354"/>
    <w:lvl w:ilvl="0" w:tplc="6604105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1" w15:restartNumberingAfterBreak="0">
    <w:nsid w:val="7F930B0E"/>
    <w:multiLevelType w:val="hybridMultilevel"/>
    <w:tmpl w:val="C6FE88A4"/>
    <w:lvl w:ilvl="0" w:tplc="BC98BC3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7"/>
  </w:num>
  <w:num w:numId="2">
    <w:abstractNumId w:val="20"/>
  </w:num>
  <w:num w:numId="3">
    <w:abstractNumId w:val="38"/>
  </w:num>
  <w:num w:numId="4">
    <w:abstractNumId w:val="40"/>
  </w:num>
  <w:num w:numId="5">
    <w:abstractNumId w:val="15"/>
  </w:num>
  <w:num w:numId="6">
    <w:abstractNumId w:val="34"/>
  </w:num>
  <w:num w:numId="7">
    <w:abstractNumId w:val="30"/>
  </w:num>
  <w:num w:numId="8">
    <w:abstractNumId w:val="16"/>
  </w:num>
  <w:num w:numId="9">
    <w:abstractNumId w:val="41"/>
  </w:num>
  <w:num w:numId="10">
    <w:abstractNumId w:val="28"/>
  </w:num>
  <w:num w:numId="11">
    <w:abstractNumId w:val="36"/>
  </w:num>
  <w:num w:numId="12">
    <w:abstractNumId w:val="11"/>
  </w:num>
  <w:num w:numId="13">
    <w:abstractNumId w:val="1"/>
  </w:num>
  <w:num w:numId="14">
    <w:abstractNumId w:val="6"/>
  </w:num>
  <w:num w:numId="15">
    <w:abstractNumId w:val="13"/>
  </w:num>
  <w:num w:numId="16">
    <w:abstractNumId w:val="29"/>
  </w:num>
  <w:num w:numId="17">
    <w:abstractNumId w:val="23"/>
  </w:num>
  <w:num w:numId="18">
    <w:abstractNumId w:val="9"/>
  </w:num>
  <w:num w:numId="19">
    <w:abstractNumId w:val="7"/>
  </w:num>
  <w:num w:numId="20">
    <w:abstractNumId w:val="0"/>
  </w:num>
  <w:num w:numId="21">
    <w:abstractNumId w:val="22"/>
  </w:num>
  <w:num w:numId="22">
    <w:abstractNumId w:val="12"/>
  </w:num>
  <w:num w:numId="23">
    <w:abstractNumId w:val="21"/>
  </w:num>
  <w:num w:numId="24">
    <w:abstractNumId w:val="19"/>
  </w:num>
  <w:num w:numId="25">
    <w:abstractNumId w:val="2"/>
  </w:num>
  <w:num w:numId="26">
    <w:abstractNumId w:val="8"/>
  </w:num>
  <w:num w:numId="27">
    <w:abstractNumId w:val="5"/>
  </w:num>
  <w:num w:numId="28">
    <w:abstractNumId w:val="26"/>
  </w:num>
  <w:num w:numId="29">
    <w:abstractNumId w:val="10"/>
  </w:num>
  <w:num w:numId="30">
    <w:abstractNumId w:val="4"/>
  </w:num>
  <w:num w:numId="31">
    <w:abstractNumId w:val="35"/>
  </w:num>
  <w:num w:numId="32">
    <w:abstractNumId w:val="25"/>
  </w:num>
  <w:num w:numId="33">
    <w:abstractNumId w:val="37"/>
  </w:num>
  <w:num w:numId="34">
    <w:abstractNumId w:val="32"/>
  </w:num>
  <w:num w:numId="35">
    <w:abstractNumId w:val="14"/>
  </w:num>
  <w:num w:numId="36">
    <w:abstractNumId w:val="33"/>
  </w:num>
  <w:num w:numId="37">
    <w:abstractNumId w:val="31"/>
  </w:num>
  <w:num w:numId="38">
    <w:abstractNumId w:val="24"/>
  </w:num>
  <w:num w:numId="39">
    <w:abstractNumId w:val="3"/>
  </w:num>
  <w:num w:numId="40">
    <w:abstractNumId w:val="39"/>
  </w:num>
  <w:num w:numId="41">
    <w:abstractNumId w:val="18"/>
  </w:num>
  <w:num w:numId="42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151A0"/>
    <w:rsid w:val="00020FF1"/>
    <w:rsid w:val="00026428"/>
    <w:rsid w:val="00026D2D"/>
    <w:rsid w:val="00031CDE"/>
    <w:rsid w:val="00032B87"/>
    <w:rsid w:val="0003778D"/>
    <w:rsid w:val="00052AE1"/>
    <w:rsid w:val="000613D6"/>
    <w:rsid w:val="0006327F"/>
    <w:rsid w:val="00072092"/>
    <w:rsid w:val="00077CA5"/>
    <w:rsid w:val="00094D56"/>
    <w:rsid w:val="000A24ED"/>
    <w:rsid w:val="000A3251"/>
    <w:rsid w:val="000A62D4"/>
    <w:rsid w:val="000B38DE"/>
    <w:rsid w:val="000C5536"/>
    <w:rsid w:val="000D10A5"/>
    <w:rsid w:val="000E245C"/>
    <w:rsid w:val="000E40F2"/>
    <w:rsid w:val="000F4F02"/>
    <w:rsid w:val="000F5C75"/>
    <w:rsid w:val="0010102D"/>
    <w:rsid w:val="001037DD"/>
    <w:rsid w:val="00107C6F"/>
    <w:rsid w:val="00116C02"/>
    <w:rsid w:val="001267E0"/>
    <w:rsid w:val="00131E4F"/>
    <w:rsid w:val="00132551"/>
    <w:rsid w:val="00140790"/>
    <w:rsid w:val="00167866"/>
    <w:rsid w:val="00170754"/>
    <w:rsid w:val="00172885"/>
    <w:rsid w:val="00176BBE"/>
    <w:rsid w:val="001775CD"/>
    <w:rsid w:val="001A6915"/>
    <w:rsid w:val="001A7A57"/>
    <w:rsid w:val="001B085E"/>
    <w:rsid w:val="001C2556"/>
    <w:rsid w:val="001D2A28"/>
    <w:rsid w:val="001D392C"/>
    <w:rsid w:val="001E7A4C"/>
    <w:rsid w:val="001F1C31"/>
    <w:rsid w:val="001F351C"/>
    <w:rsid w:val="001F4CCC"/>
    <w:rsid w:val="00202370"/>
    <w:rsid w:val="00206F23"/>
    <w:rsid w:val="0021427B"/>
    <w:rsid w:val="002252D6"/>
    <w:rsid w:val="00225664"/>
    <w:rsid w:val="002268FB"/>
    <w:rsid w:val="00227B9F"/>
    <w:rsid w:val="002341E9"/>
    <w:rsid w:val="002437E3"/>
    <w:rsid w:val="002454C5"/>
    <w:rsid w:val="00254F85"/>
    <w:rsid w:val="00255A81"/>
    <w:rsid w:val="00260D31"/>
    <w:rsid w:val="0026649B"/>
    <w:rsid w:val="00266D5C"/>
    <w:rsid w:val="002675DB"/>
    <w:rsid w:val="002678D5"/>
    <w:rsid w:val="00270B0F"/>
    <w:rsid w:val="00274198"/>
    <w:rsid w:val="002829F1"/>
    <w:rsid w:val="00286054"/>
    <w:rsid w:val="00286AD8"/>
    <w:rsid w:val="002871C0"/>
    <w:rsid w:val="002928E9"/>
    <w:rsid w:val="002A0DA3"/>
    <w:rsid w:val="002A6E2D"/>
    <w:rsid w:val="002B5A0E"/>
    <w:rsid w:val="002D3851"/>
    <w:rsid w:val="002D4890"/>
    <w:rsid w:val="002E1470"/>
    <w:rsid w:val="002E14EC"/>
    <w:rsid w:val="002F2999"/>
    <w:rsid w:val="002F6A3F"/>
    <w:rsid w:val="00303603"/>
    <w:rsid w:val="0031008A"/>
    <w:rsid w:val="00312DB6"/>
    <w:rsid w:val="003171E3"/>
    <w:rsid w:val="00317C65"/>
    <w:rsid w:val="00326CE0"/>
    <w:rsid w:val="00334620"/>
    <w:rsid w:val="00366F6F"/>
    <w:rsid w:val="00373198"/>
    <w:rsid w:val="00374B05"/>
    <w:rsid w:val="0038354D"/>
    <w:rsid w:val="003837BA"/>
    <w:rsid w:val="00386FE4"/>
    <w:rsid w:val="00391DB0"/>
    <w:rsid w:val="0039576C"/>
    <w:rsid w:val="0039795F"/>
    <w:rsid w:val="003A1703"/>
    <w:rsid w:val="003B6FDC"/>
    <w:rsid w:val="003D3BBA"/>
    <w:rsid w:val="003D583E"/>
    <w:rsid w:val="003D5E3E"/>
    <w:rsid w:val="003D72C4"/>
    <w:rsid w:val="003E00AA"/>
    <w:rsid w:val="003E3256"/>
    <w:rsid w:val="003E4AB2"/>
    <w:rsid w:val="003E54D2"/>
    <w:rsid w:val="003F52BE"/>
    <w:rsid w:val="003F7D09"/>
    <w:rsid w:val="00416292"/>
    <w:rsid w:val="00424A72"/>
    <w:rsid w:val="004272C1"/>
    <w:rsid w:val="00430284"/>
    <w:rsid w:val="00444798"/>
    <w:rsid w:val="0045152D"/>
    <w:rsid w:val="004661C8"/>
    <w:rsid w:val="00473F79"/>
    <w:rsid w:val="00475CEF"/>
    <w:rsid w:val="00483A62"/>
    <w:rsid w:val="00484DBB"/>
    <w:rsid w:val="004865C4"/>
    <w:rsid w:val="004876E3"/>
    <w:rsid w:val="004A1A08"/>
    <w:rsid w:val="004A77A6"/>
    <w:rsid w:val="004B24DA"/>
    <w:rsid w:val="004B4244"/>
    <w:rsid w:val="004D5E49"/>
    <w:rsid w:val="004E4686"/>
    <w:rsid w:val="004E5823"/>
    <w:rsid w:val="004E60A7"/>
    <w:rsid w:val="004F0CAC"/>
    <w:rsid w:val="004F4BC8"/>
    <w:rsid w:val="00512FAE"/>
    <w:rsid w:val="00517A5E"/>
    <w:rsid w:val="0053208E"/>
    <w:rsid w:val="0053635E"/>
    <w:rsid w:val="005400A0"/>
    <w:rsid w:val="00543834"/>
    <w:rsid w:val="005658AC"/>
    <w:rsid w:val="00565C18"/>
    <w:rsid w:val="0057000E"/>
    <w:rsid w:val="0057775B"/>
    <w:rsid w:val="005A366A"/>
    <w:rsid w:val="005B567B"/>
    <w:rsid w:val="005B716C"/>
    <w:rsid w:val="005C2002"/>
    <w:rsid w:val="005C4BEB"/>
    <w:rsid w:val="005D1801"/>
    <w:rsid w:val="005D1C08"/>
    <w:rsid w:val="005F533F"/>
    <w:rsid w:val="00601487"/>
    <w:rsid w:val="0060499E"/>
    <w:rsid w:val="006147BD"/>
    <w:rsid w:val="006346D8"/>
    <w:rsid w:val="0064488F"/>
    <w:rsid w:val="0065198A"/>
    <w:rsid w:val="00654382"/>
    <w:rsid w:val="00685FD5"/>
    <w:rsid w:val="00696923"/>
    <w:rsid w:val="006A053C"/>
    <w:rsid w:val="006B6B1F"/>
    <w:rsid w:val="006B7797"/>
    <w:rsid w:val="006B7871"/>
    <w:rsid w:val="006C39A9"/>
    <w:rsid w:val="006C3FDB"/>
    <w:rsid w:val="006C5C9C"/>
    <w:rsid w:val="006C7B59"/>
    <w:rsid w:val="006D40DE"/>
    <w:rsid w:val="006D76E1"/>
    <w:rsid w:val="006E38B5"/>
    <w:rsid w:val="006E48C1"/>
    <w:rsid w:val="006E7438"/>
    <w:rsid w:val="006F2C24"/>
    <w:rsid w:val="0071038B"/>
    <w:rsid w:val="00722ADD"/>
    <w:rsid w:val="007249FC"/>
    <w:rsid w:val="00726294"/>
    <w:rsid w:val="00726992"/>
    <w:rsid w:val="0073181D"/>
    <w:rsid w:val="00736B77"/>
    <w:rsid w:val="007451D6"/>
    <w:rsid w:val="00750406"/>
    <w:rsid w:val="00756145"/>
    <w:rsid w:val="00757F5E"/>
    <w:rsid w:val="007607D1"/>
    <w:rsid w:val="00760A62"/>
    <w:rsid w:val="00762210"/>
    <w:rsid w:val="00763055"/>
    <w:rsid w:val="00763E38"/>
    <w:rsid w:val="00765B48"/>
    <w:rsid w:val="00765FC3"/>
    <w:rsid w:val="00766DC5"/>
    <w:rsid w:val="007776A7"/>
    <w:rsid w:val="00786A4D"/>
    <w:rsid w:val="00786B9E"/>
    <w:rsid w:val="007909A3"/>
    <w:rsid w:val="00796C8D"/>
    <w:rsid w:val="007979EC"/>
    <w:rsid w:val="00797D52"/>
    <w:rsid w:val="007A4038"/>
    <w:rsid w:val="007B1EDE"/>
    <w:rsid w:val="007C6D47"/>
    <w:rsid w:val="007D2BC3"/>
    <w:rsid w:val="007D3382"/>
    <w:rsid w:val="007D3629"/>
    <w:rsid w:val="007D4761"/>
    <w:rsid w:val="007E63D6"/>
    <w:rsid w:val="007F2679"/>
    <w:rsid w:val="007F4778"/>
    <w:rsid w:val="0080270D"/>
    <w:rsid w:val="008041CE"/>
    <w:rsid w:val="00804BED"/>
    <w:rsid w:val="00807368"/>
    <w:rsid w:val="008127E8"/>
    <w:rsid w:val="00815EAA"/>
    <w:rsid w:val="00821281"/>
    <w:rsid w:val="008275B0"/>
    <w:rsid w:val="00832A73"/>
    <w:rsid w:val="00834DA1"/>
    <w:rsid w:val="00841A88"/>
    <w:rsid w:val="00842EA1"/>
    <w:rsid w:val="00846DE9"/>
    <w:rsid w:val="008539A8"/>
    <w:rsid w:val="00856846"/>
    <w:rsid w:val="008615A6"/>
    <w:rsid w:val="00863D37"/>
    <w:rsid w:val="00870197"/>
    <w:rsid w:val="00871B20"/>
    <w:rsid w:val="00873257"/>
    <w:rsid w:val="00875E1C"/>
    <w:rsid w:val="00876801"/>
    <w:rsid w:val="008A17D3"/>
    <w:rsid w:val="008A298C"/>
    <w:rsid w:val="008A29F1"/>
    <w:rsid w:val="008A77B4"/>
    <w:rsid w:val="008B021E"/>
    <w:rsid w:val="008B1907"/>
    <w:rsid w:val="008C0B4A"/>
    <w:rsid w:val="008D1CEE"/>
    <w:rsid w:val="008D3DBE"/>
    <w:rsid w:val="008E7D7F"/>
    <w:rsid w:val="00924879"/>
    <w:rsid w:val="0092785A"/>
    <w:rsid w:val="00930042"/>
    <w:rsid w:val="009314BF"/>
    <w:rsid w:val="00946068"/>
    <w:rsid w:val="00952693"/>
    <w:rsid w:val="0097488B"/>
    <w:rsid w:val="0097592A"/>
    <w:rsid w:val="00980087"/>
    <w:rsid w:val="00983B4F"/>
    <w:rsid w:val="00987A60"/>
    <w:rsid w:val="009A606B"/>
    <w:rsid w:val="009B631A"/>
    <w:rsid w:val="009D3CA9"/>
    <w:rsid w:val="009D4911"/>
    <w:rsid w:val="009E4F74"/>
    <w:rsid w:val="009F1169"/>
    <w:rsid w:val="00A01B56"/>
    <w:rsid w:val="00A0314C"/>
    <w:rsid w:val="00A12695"/>
    <w:rsid w:val="00A13CF9"/>
    <w:rsid w:val="00A14844"/>
    <w:rsid w:val="00A209EA"/>
    <w:rsid w:val="00A3334C"/>
    <w:rsid w:val="00A36C87"/>
    <w:rsid w:val="00A40B6D"/>
    <w:rsid w:val="00A41B40"/>
    <w:rsid w:val="00A4676E"/>
    <w:rsid w:val="00A545EA"/>
    <w:rsid w:val="00A57771"/>
    <w:rsid w:val="00A57F83"/>
    <w:rsid w:val="00A63B48"/>
    <w:rsid w:val="00A65AA4"/>
    <w:rsid w:val="00A80E6B"/>
    <w:rsid w:val="00A83D37"/>
    <w:rsid w:val="00A84A88"/>
    <w:rsid w:val="00AB12C3"/>
    <w:rsid w:val="00AB1643"/>
    <w:rsid w:val="00AB4AAD"/>
    <w:rsid w:val="00AB4CE6"/>
    <w:rsid w:val="00AB7428"/>
    <w:rsid w:val="00AC0EC1"/>
    <w:rsid w:val="00AC594C"/>
    <w:rsid w:val="00AD14FD"/>
    <w:rsid w:val="00AD6DF3"/>
    <w:rsid w:val="00AE397B"/>
    <w:rsid w:val="00AE7610"/>
    <w:rsid w:val="00AF0025"/>
    <w:rsid w:val="00AF68CA"/>
    <w:rsid w:val="00AF785B"/>
    <w:rsid w:val="00B063F8"/>
    <w:rsid w:val="00B06853"/>
    <w:rsid w:val="00B16624"/>
    <w:rsid w:val="00B20080"/>
    <w:rsid w:val="00B20B03"/>
    <w:rsid w:val="00B221EE"/>
    <w:rsid w:val="00B23CBA"/>
    <w:rsid w:val="00B251E5"/>
    <w:rsid w:val="00B3622C"/>
    <w:rsid w:val="00B43082"/>
    <w:rsid w:val="00B45380"/>
    <w:rsid w:val="00B513E1"/>
    <w:rsid w:val="00B52C51"/>
    <w:rsid w:val="00B54CA2"/>
    <w:rsid w:val="00B56348"/>
    <w:rsid w:val="00B6557E"/>
    <w:rsid w:val="00B70464"/>
    <w:rsid w:val="00B70F20"/>
    <w:rsid w:val="00B772D7"/>
    <w:rsid w:val="00B92C45"/>
    <w:rsid w:val="00B940B1"/>
    <w:rsid w:val="00B94B3C"/>
    <w:rsid w:val="00B9581C"/>
    <w:rsid w:val="00BA32BD"/>
    <w:rsid w:val="00BA3471"/>
    <w:rsid w:val="00BB0A13"/>
    <w:rsid w:val="00BB6B47"/>
    <w:rsid w:val="00BD16A8"/>
    <w:rsid w:val="00BE709D"/>
    <w:rsid w:val="00BF4E75"/>
    <w:rsid w:val="00BF6718"/>
    <w:rsid w:val="00C009E2"/>
    <w:rsid w:val="00C01C0F"/>
    <w:rsid w:val="00C0225D"/>
    <w:rsid w:val="00C15CBA"/>
    <w:rsid w:val="00C22B39"/>
    <w:rsid w:val="00C35305"/>
    <w:rsid w:val="00C410C9"/>
    <w:rsid w:val="00C41629"/>
    <w:rsid w:val="00C434C2"/>
    <w:rsid w:val="00C50199"/>
    <w:rsid w:val="00C54504"/>
    <w:rsid w:val="00C66ADA"/>
    <w:rsid w:val="00C71B79"/>
    <w:rsid w:val="00C80614"/>
    <w:rsid w:val="00C818D3"/>
    <w:rsid w:val="00C910CC"/>
    <w:rsid w:val="00C928B0"/>
    <w:rsid w:val="00C95106"/>
    <w:rsid w:val="00CA6CD8"/>
    <w:rsid w:val="00CA7499"/>
    <w:rsid w:val="00CC5F32"/>
    <w:rsid w:val="00CC7572"/>
    <w:rsid w:val="00CD2E9A"/>
    <w:rsid w:val="00CD3E0B"/>
    <w:rsid w:val="00CD4934"/>
    <w:rsid w:val="00CD4DD3"/>
    <w:rsid w:val="00CF475B"/>
    <w:rsid w:val="00D0446C"/>
    <w:rsid w:val="00D10FCC"/>
    <w:rsid w:val="00D13D3C"/>
    <w:rsid w:val="00D179E8"/>
    <w:rsid w:val="00D27699"/>
    <w:rsid w:val="00D50A7A"/>
    <w:rsid w:val="00D51D76"/>
    <w:rsid w:val="00D616D9"/>
    <w:rsid w:val="00D7197A"/>
    <w:rsid w:val="00D741BB"/>
    <w:rsid w:val="00D75950"/>
    <w:rsid w:val="00D8107A"/>
    <w:rsid w:val="00D825EA"/>
    <w:rsid w:val="00D830E1"/>
    <w:rsid w:val="00D83879"/>
    <w:rsid w:val="00D87DD4"/>
    <w:rsid w:val="00D91F08"/>
    <w:rsid w:val="00D93DD4"/>
    <w:rsid w:val="00DA2BB6"/>
    <w:rsid w:val="00DA6A49"/>
    <w:rsid w:val="00DB2BCA"/>
    <w:rsid w:val="00DB3924"/>
    <w:rsid w:val="00DB556A"/>
    <w:rsid w:val="00DB5ADB"/>
    <w:rsid w:val="00DC16BB"/>
    <w:rsid w:val="00DD1D0C"/>
    <w:rsid w:val="00DF2E28"/>
    <w:rsid w:val="00E005E8"/>
    <w:rsid w:val="00E27AEF"/>
    <w:rsid w:val="00E30EF4"/>
    <w:rsid w:val="00E3635C"/>
    <w:rsid w:val="00E46015"/>
    <w:rsid w:val="00E71C4B"/>
    <w:rsid w:val="00E73055"/>
    <w:rsid w:val="00E93D42"/>
    <w:rsid w:val="00E94D43"/>
    <w:rsid w:val="00EE22E6"/>
    <w:rsid w:val="00EF2DCA"/>
    <w:rsid w:val="00EF6D80"/>
    <w:rsid w:val="00F023A2"/>
    <w:rsid w:val="00F03206"/>
    <w:rsid w:val="00F07073"/>
    <w:rsid w:val="00F13FE9"/>
    <w:rsid w:val="00F158DB"/>
    <w:rsid w:val="00F24CD1"/>
    <w:rsid w:val="00F25E59"/>
    <w:rsid w:val="00F33324"/>
    <w:rsid w:val="00F36AC2"/>
    <w:rsid w:val="00F428CD"/>
    <w:rsid w:val="00F5574B"/>
    <w:rsid w:val="00F624C5"/>
    <w:rsid w:val="00F73234"/>
    <w:rsid w:val="00F752DB"/>
    <w:rsid w:val="00F76E6C"/>
    <w:rsid w:val="00FA12D9"/>
    <w:rsid w:val="00FB1448"/>
    <w:rsid w:val="00FB7E21"/>
    <w:rsid w:val="00FC0DAC"/>
    <w:rsid w:val="00FE1EED"/>
    <w:rsid w:val="00FE4CCA"/>
    <w:rsid w:val="00FF4F6C"/>
    <w:rsid w:val="0AF65C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84"/>
    <o:shapelayout v:ext="edit">
      <o:idmap v:ext="edit" data="1"/>
    </o:shapelayout>
  </w:shapeDefaults>
  <w:decimalSymbol w:val="."/>
  <w:listSeparator w:val=","/>
  <w14:docId w14:val="1DA82937"/>
  <w15:chartTrackingRefBased/>
  <w15:docId w15:val="{5BD4E5A1-AC29-4091-AE97-159288DA92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67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5.png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3.bin"/><Relationship Id="rId21" Type="http://schemas.openxmlformats.org/officeDocument/2006/relationships/image" Target="media/image7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0.png"/><Relationship Id="rId50" Type="http://schemas.openxmlformats.org/officeDocument/2006/relationships/oleObject" Target="embeddings/oleObject19.bin"/><Relationship Id="rId55" Type="http://schemas.openxmlformats.org/officeDocument/2006/relationships/image" Target="media/image24.wmf"/><Relationship Id="rId63" Type="http://schemas.openxmlformats.org/officeDocument/2006/relationships/image" Target="media/image28.png"/><Relationship Id="rId68" Type="http://schemas.openxmlformats.org/officeDocument/2006/relationships/oleObject" Target="embeddings/oleObject28.bin"/><Relationship Id="rId76" Type="http://schemas.openxmlformats.org/officeDocument/2006/relationships/oleObject" Target="embeddings/oleObject31.bin"/><Relationship Id="rId84" Type="http://schemas.openxmlformats.org/officeDocument/2006/relationships/image" Target="media/image40.wmf"/><Relationship Id="rId89" Type="http://schemas.openxmlformats.org/officeDocument/2006/relationships/oleObject" Target="embeddings/oleObject37.bin"/><Relationship Id="rId7" Type="http://schemas.openxmlformats.org/officeDocument/2006/relationships/settings" Target="setting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4.png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image" Target="media/image11.wmf"/><Relationship Id="rId11" Type="http://schemas.openxmlformats.org/officeDocument/2006/relationships/image" Target="media/image1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2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3.png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0.bin"/><Relationship Id="rId79" Type="http://schemas.openxmlformats.org/officeDocument/2006/relationships/image" Target="media/image37.png"/><Relationship Id="rId87" Type="http://schemas.openxmlformats.org/officeDocument/2006/relationships/oleObject" Target="embeddings/oleObject36.bin"/><Relationship Id="rId5" Type="http://schemas.openxmlformats.org/officeDocument/2006/relationships/numbering" Target="numbering.xml"/><Relationship Id="rId61" Type="http://schemas.openxmlformats.org/officeDocument/2006/relationships/image" Target="media/image27.wmf"/><Relationship Id="rId82" Type="http://schemas.openxmlformats.org/officeDocument/2006/relationships/image" Target="media/image39.wmf"/><Relationship Id="rId90" Type="http://schemas.openxmlformats.org/officeDocument/2006/relationships/image" Target="media/image43.png"/><Relationship Id="rId95" Type="http://schemas.openxmlformats.org/officeDocument/2006/relationships/fontTable" Target="fontTable.xml"/><Relationship Id="rId19" Type="http://schemas.openxmlformats.org/officeDocument/2006/relationships/image" Target="media/image6.wmf"/><Relationship Id="rId14" Type="http://schemas.openxmlformats.org/officeDocument/2006/relationships/image" Target="media/image3.wmf"/><Relationship Id="rId22" Type="http://schemas.openxmlformats.org/officeDocument/2006/relationships/oleObject" Target="embeddings/oleObject5.bin"/><Relationship Id="rId27" Type="http://schemas.openxmlformats.org/officeDocument/2006/relationships/image" Target="media/image10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1.bin"/><Relationship Id="rId43" Type="http://schemas.openxmlformats.org/officeDocument/2006/relationships/image" Target="media/image18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1.png"/><Relationship Id="rId77" Type="http://schemas.openxmlformats.org/officeDocument/2006/relationships/image" Target="media/image36.wmf"/><Relationship Id="rId8" Type="http://schemas.openxmlformats.org/officeDocument/2006/relationships/webSettings" Target="webSettings.xml"/><Relationship Id="rId51" Type="http://schemas.openxmlformats.org/officeDocument/2006/relationships/image" Target="media/image22.wmf"/><Relationship Id="rId72" Type="http://schemas.openxmlformats.org/officeDocument/2006/relationships/image" Target="media/image33.png"/><Relationship Id="rId80" Type="http://schemas.openxmlformats.org/officeDocument/2006/relationships/image" Target="media/image38.wmf"/><Relationship Id="rId85" Type="http://schemas.openxmlformats.org/officeDocument/2006/relationships/oleObject" Target="embeddings/oleObject35.bin"/><Relationship Id="rId93" Type="http://schemas.openxmlformats.org/officeDocument/2006/relationships/header" Target="header1.xml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image" Target="media/image9.wmf"/><Relationship Id="rId33" Type="http://schemas.openxmlformats.org/officeDocument/2006/relationships/image" Target="media/image13.png"/><Relationship Id="rId38" Type="http://schemas.openxmlformats.org/officeDocument/2006/relationships/image" Target="media/image16.wmf"/><Relationship Id="rId46" Type="http://schemas.openxmlformats.org/officeDocument/2006/relationships/oleObject" Target="embeddings/oleObject17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4.bin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image" Target="media/image32.wmf"/><Relationship Id="rId75" Type="http://schemas.openxmlformats.org/officeDocument/2006/relationships/image" Target="media/image35.wmf"/><Relationship Id="rId83" Type="http://schemas.openxmlformats.org/officeDocument/2006/relationships/oleObject" Target="embeddings/oleObject34.bin"/><Relationship Id="rId88" Type="http://schemas.openxmlformats.org/officeDocument/2006/relationships/image" Target="media/image42.wmf"/><Relationship Id="rId91" Type="http://schemas.openxmlformats.org/officeDocument/2006/relationships/oleObject" Target="embeddings/oleObject38.bin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8.wmf"/><Relationship Id="rId28" Type="http://schemas.openxmlformats.org/officeDocument/2006/relationships/oleObject" Target="embeddings/oleObject8.bin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png"/><Relationship Id="rId10" Type="http://schemas.openxmlformats.org/officeDocument/2006/relationships/endnotes" Target="endnotes.xml"/><Relationship Id="rId31" Type="http://schemas.openxmlformats.org/officeDocument/2006/relationships/image" Target="media/image12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29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2.bin"/><Relationship Id="rId81" Type="http://schemas.openxmlformats.org/officeDocument/2006/relationships/oleObject" Target="embeddings/oleObject33.bin"/><Relationship Id="rId86" Type="http://schemas.openxmlformats.org/officeDocument/2006/relationships/image" Target="media/image41.wmf"/><Relationship Id="rId94" Type="http://schemas.openxmlformats.org/officeDocument/2006/relationships/footer" Target="footer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4BBE4455E8CB94EBCD45401CE99B725" ma:contentTypeVersion="10" ma:contentTypeDescription="Create a new document." ma:contentTypeScope="" ma:versionID="b289a79da70da7f906eeb95f036fc2ff">
  <xsd:schema xmlns:xsd="http://www.w3.org/2001/XMLSchema" xmlns:xs="http://www.w3.org/2001/XMLSchema" xmlns:p="http://schemas.microsoft.com/office/2006/metadata/properties" xmlns:ns2="fbfa8141-049f-4f8d-973a-5523b279c284" xmlns:ns3="a9ef2fb6-f225-4231-bf0b-815f358a95ed" targetNamespace="http://schemas.microsoft.com/office/2006/metadata/properties" ma:root="true" ma:fieldsID="74e49261644e50af04d9579826d95660" ns2:_="" ns3:_="">
    <xsd:import namespace="fbfa8141-049f-4f8d-973a-5523b279c284"/>
    <xsd:import namespace="a9ef2fb6-f225-4231-bf0b-815f358a95e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bfa8141-049f-4f8d-973a-5523b279c28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9ef2fb6-f225-4231-bf0b-815f358a95ed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0976849-106F-4E74-A604-ACB96C886D68}">
  <ds:schemaRefs>
    <ds:schemaRef ds:uri="http://schemas.microsoft.com/office/2006/documentManagement/types"/>
    <ds:schemaRef ds:uri="a9ef2fb6-f225-4231-bf0b-815f358a95ed"/>
    <ds:schemaRef ds:uri="http://purl.org/dc/elements/1.1/"/>
    <ds:schemaRef ds:uri="http://schemas.microsoft.com/office/2006/metadata/properties"/>
    <ds:schemaRef ds:uri="http://schemas.microsoft.com/office/infopath/2007/PartnerControls"/>
    <ds:schemaRef ds:uri="http://purl.org/dc/terms/"/>
    <ds:schemaRef ds:uri="fbfa8141-049f-4f8d-973a-5523b279c284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3A394992-B9A7-442C-8C62-702F30D54784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4A5AFBAF-19C9-4EBD-A29E-C4346CF1B9A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bfa8141-049f-4f8d-973a-5523b279c284"/>
    <ds:schemaRef ds:uri="a9ef2fb6-f225-4231-bf0b-815f358a95e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697</Words>
  <Characters>3974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46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sa</dc:creator>
  <cp:keywords/>
  <cp:lastModifiedBy>WHITE Mark [Perth Modern School]</cp:lastModifiedBy>
  <cp:revision>2</cp:revision>
  <cp:lastPrinted>2022-02-13T07:50:00Z</cp:lastPrinted>
  <dcterms:created xsi:type="dcterms:W3CDTF">2022-02-17T03:23:00Z</dcterms:created>
  <dcterms:modified xsi:type="dcterms:W3CDTF">2022-02-17T03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4BBE4455E8CB94EBCD45401CE99B725</vt:lpwstr>
  </property>
</Properties>
</file>